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1"/>
  </p:notesMasterIdLst>
  <p:sldIdLst>
    <p:sldId id="273" r:id="rId2"/>
    <p:sldId id="272" r:id="rId3"/>
    <p:sldId id="258" r:id="rId4"/>
    <p:sldId id="259" r:id="rId5"/>
    <p:sldId id="260" r:id="rId6"/>
    <p:sldId id="261" r:id="rId7"/>
    <p:sldId id="262" r:id="rId8"/>
    <p:sldId id="264" r:id="rId9"/>
    <p:sldId id="265" r:id="rId10"/>
    <p:sldId id="266" r:id="rId11"/>
    <p:sldId id="267" r:id="rId12"/>
    <p:sldId id="268" r:id="rId13"/>
    <p:sldId id="282" r:id="rId14"/>
    <p:sldId id="297" r:id="rId15"/>
    <p:sldId id="283" r:id="rId16"/>
    <p:sldId id="284" r:id="rId17"/>
    <p:sldId id="285" r:id="rId18"/>
    <p:sldId id="286" r:id="rId19"/>
    <p:sldId id="287" r:id="rId20"/>
    <p:sldId id="288" r:id="rId21"/>
    <p:sldId id="289" r:id="rId22"/>
    <p:sldId id="290" r:id="rId23"/>
    <p:sldId id="291" r:id="rId24"/>
    <p:sldId id="292" r:id="rId25"/>
    <p:sldId id="293" r:id="rId26"/>
    <p:sldId id="294" r:id="rId27"/>
    <p:sldId id="295" r:id="rId28"/>
    <p:sldId id="296" r:id="rId29"/>
    <p:sldId id="298" r:id="rId30"/>
  </p:sldIdLst>
  <p:sldSz cx="12192000" cy="6858000"/>
  <p:notesSz cx="6858000" cy="9144000"/>
  <p:embeddedFontLst>
    <p:embeddedFont>
      <p:font typeface="Calibri" panose="020F0502020204030204" pitchFamily="34" charset="0"/>
      <p:regular r:id="rId32"/>
      <p:bold r:id="rId33"/>
      <p:italic r:id="rId34"/>
      <p:boldItalic r:id="rId35"/>
    </p:embeddedFont>
    <p:embeddedFont>
      <p:font typeface="Calibri Light" panose="020F0302020204030204" pitchFamily="34" charset="0"/>
      <p:regular r:id="rId36"/>
      <p:italic r:id="rId37"/>
    </p:embeddedFont>
    <p:embeddedFont>
      <p:font typeface="Tahoma" panose="020B0604030504040204" pitchFamily="34" charset="0"/>
      <p:regular r:id="rId38"/>
      <p:bold r:id="rId39"/>
    </p:embeddedFont>
  </p:embeddedFontLst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BCCFF"/>
    <a:srgbClr val="CA68C3"/>
    <a:srgbClr val="CF5F13"/>
    <a:srgbClr val="F5DF3B"/>
    <a:srgbClr val="D1E3F3"/>
    <a:srgbClr val="CEE1F2"/>
    <a:srgbClr val="C6DCF0"/>
    <a:srgbClr val="F6F8FC"/>
    <a:srgbClr val="E7F0F9"/>
    <a:srgbClr val="D9E84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437C12E-13BE-46C4-8FA2-1B237AF33050}" v="2" dt="2019-09-22T15:17:02.121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412" autoAdjust="0"/>
    <p:restoredTop sz="85507" autoAdjust="0"/>
  </p:normalViewPr>
  <p:slideViewPr>
    <p:cSldViewPr snapToGrid="0">
      <p:cViewPr varScale="1">
        <p:scale>
          <a:sx n="45" d="100"/>
          <a:sy n="45" d="100"/>
        </p:scale>
        <p:origin x="30" y="27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7" d="100"/>
          <a:sy n="57" d="100"/>
        </p:scale>
        <p:origin x="2832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8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3.fntdata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2.fntdata"/><Relationship Id="rId38" Type="http://schemas.openxmlformats.org/officeDocument/2006/relationships/font" Target="fonts/font7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1.fntdata"/><Relationship Id="rId37" Type="http://schemas.openxmlformats.org/officeDocument/2006/relationships/font" Target="fonts/font6.fntdata"/><Relationship Id="rId40" Type="http://schemas.openxmlformats.org/officeDocument/2006/relationships/presProps" Target="presProps.xml"/><Relationship Id="rId45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5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4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4.fntdata"/><Relationship Id="rId43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gười dùng Khách" providerId="Windows Live" clId="Web-{C437C12E-13BE-46C4-8FA2-1B237AF33050}"/>
    <pc:docChg chg="modSld">
      <pc:chgData name="Người dùng Khách" userId="" providerId="Windows Live" clId="Web-{C437C12E-13BE-46C4-8FA2-1B237AF33050}" dt="2019-09-22T15:17:02.121" v="1" actId="20577"/>
      <pc:docMkLst>
        <pc:docMk/>
      </pc:docMkLst>
      <pc:sldChg chg="modSp">
        <pc:chgData name="Người dùng Khách" userId="" providerId="Windows Live" clId="Web-{C437C12E-13BE-46C4-8FA2-1B237AF33050}" dt="2019-09-22T15:17:02.121" v="1" actId="20577"/>
        <pc:sldMkLst>
          <pc:docMk/>
          <pc:sldMk cId="2790983187" sldId="258"/>
        </pc:sldMkLst>
        <pc:spChg chg="mod">
          <ac:chgData name="Người dùng Khách" userId="" providerId="Windows Live" clId="Web-{C437C12E-13BE-46C4-8FA2-1B237AF33050}" dt="2019-09-22T15:17:02.121" v="1" actId="20577"/>
          <ac:spMkLst>
            <pc:docMk/>
            <pc:sldMk cId="2790983187" sldId="258"/>
            <ac:spMk id="7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407842B-CD07-4CA2-B37B-2D4E25C07C52}" type="datetimeFigureOut">
              <a:rPr lang="en-GB" smtClean="0"/>
              <a:t>28/07/2022</a:t>
            </a:fld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67FC1C-E274-4C45-A068-524E6AC6CF56}" type="slidenum">
              <a:rPr lang="en-GB" smtClean="0"/>
              <a:t>‹#›</a:t>
            </a:fld>
            <a:endParaRPr lang="en-GB"/>
          </a:p>
        </p:txBody>
      </p:sp>
      <p:sp>
        <p:nvSpPr>
          <p:cNvPr id="8" name="Slide Image Placeholder 7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299632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em lại hình vẽ ở giáo án word (tên tam giác)</a:t>
            </a:r>
          </a:p>
          <a:p>
            <a:r>
              <a:rPr lang="en-US"/>
              <a:t>Cô xem lại mũi tên màu vàng (quay ngược về).Máy mình báo lỗi ko bấm được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567FC1C-E274-4C45-A068-524E6AC6CF56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371206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ô xem lại đáp án nhé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567FC1C-E274-4C45-A068-524E6AC6CF56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210109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28/07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247524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28/07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474859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28/07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04417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28/07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196768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28/07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406156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28/07/2022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829387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28/07/2022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454082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28/07/2022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455981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28/07/2022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537119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28/07/2022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327910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28/07/2022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558136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8BA026-E658-41C8-85D8-D06F141BD407}" type="datetimeFigureOut">
              <a:rPr lang="vi-VN" smtClean="0"/>
              <a:t>28/07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15334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hyperlink" Target="B&#224;i%2011-ch&#432;&#417;ng%208-Ti&#7871;t%201%20&#212;n%20t&#7853;p%20ch&#432;&#417;ng%208-GVSB%20V&#245;%20Th&#7883;%20Th&#249;y%20Duy&#234;n.pptx#-1,2,PowerPoint Presentation" TargetMode="External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emf"/><Relationship Id="rId5" Type="http://schemas.openxmlformats.org/officeDocument/2006/relationships/image" Target="../media/image23.png"/><Relationship Id="rId4" Type="http://schemas.openxmlformats.org/officeDocument/2006/relationships/hyperlink" Target="B&#224;i%2011-ch&#432;&#417;ng%208-Ti&#7871;t%201%20&#212;n%20t&#7853;p%20ch&#432;&#417;ng%208-GVSB%20V&#245;%20Th&#7883;%20Th&#249;y%20Duy&#234;n.pptx#-1,2,PowerPoint Presentation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3.png"/><Relationship Id="rId4" Type="http://schemas.openxmlformats.org/officeDocument/2006/relationships/hyperlink" Target="B&#224;i%2011-ch&#432;&#417;ng%208-Ti&#7871;t%201%20&#212;n%20t&#7853;p%20ch&#432;&#417;ng%208-GVSB%20V&#245;%20Th&#7883;%20Th&#249;y%20Duy&#234;n.pptx#-1,2,PowerPoint Presentation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svg"/><Relationship Id="rId7" Type="http://schemas.openxmlformats.org/officeDocument/2006/relationships/image" Target="../media/image33.sv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png"/><Relationship Id="rId5" Type="http://schemas.openxmlformats.org/officeDocument/2006/relationships/image" Target="../media/image31.svg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sv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6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image" Target="../media/image7.png"/><Relationship Id="rId18" Type="http://schemas.openxmlformats.org/officeDocument/2006/relationships/image" Target="../media/image12.png"/><Relationship Id="rId26" Type="http://schemas.openxmlformats.org/officeDocument/2006/relationships/slide" Target="slide3.xml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5.png"/><Relationship Id="rId34" Type="http://schemas.openxmlformats.org/officeDocument/2006/relationships/slide" Target="slide10.xml"/><Relationship Id="rId7" Type="http://schemas.openxmlformats.org/officeDocument/2006/relationships/image" Target="../media/image2.gif"/><Relationship Id="rId12" Type="http://schemas.openxmlformats.org/officeDocument/2006/relationships/image" Target="../media/image6.gif"/><Relationship Id="rId17" Type="http://schemas.openxmlformats.org/officeDocument/2006/relationships/image" Target="../media/image11.png"/><Relationship Id="rId25" Type="http://schemas.openxmlformats.org/officeDocument/2006/relationships/image" Target="../media/image19.gif"/><Relationship Id="rId33" Type="http://schemas.openxmlformats.org/officeDocument/2006/relationships/slide" Target="slide9.xml"/><Relationship Id="rId2" Type="http://schemas.openxmlformats.org/officeDocument/2006/relationships/audio" Target="../media/media1.wav"/><Relationship Id="rId16" Type="http://schemas.openxmlformats.org/officeDocument/2006/relationships/image" Target="../media/image10.png"/><Relationship Id="rId20" Type="http://schemas.openxmlformats.org/officeDocument/2006/relationships/image" Target="../media/image14.png"/><Relationship Id="rId29" Type="http://schemas.openxmlformats.org/officeDocument/2006/relationships/slide" Target="slide5.xml"/><Relationship Id="rId1" Type="http://schemas.microsoft.com/office/2007/relationships/media" Target="../media/media1.wav"/><Relationship Id="rId6" Type="http://schemas.openxmlformats.org/officeDocument/2006/relationships/audio" Target="../media/audio3.wav"/><Relationship Id="rId11" Type="http://schemas.openxmlformats.org/officeDocument/2006/relationships/image" Target="../media/image5.png"/><Relationship Id="rId24" Type="http://schemas.openxmlformats.org/officeDocument/2006/relationships/image" Target="../media/image18.png"/><Relationship Id="rId32" Type="http://schemas.openxmlformats.org/officeDocument/2006/relationships/slide" Target="slide8.xml"/><Relationship Id="rId37" Type="http://schemas.openxmlformats.org/officeDocument/2006/relationships/image" Target="../media/image21.png"/><Relationship Id="rId5" Type="http://schemas.openxmlformats.org/officeDocument/2006/relationships/audio" Target="../media/audio2.wav"/><Relationship Id="rId15" Type="http://schemas.openxmlformats.org/officeDocument/2006/relationships/image" Target="../media/image9.png"/><Relationship Id="rId23" Type="http://schemas.openxmlformats.org/officeDocument/2006/relationships/image" Target="../media/image17.png"/><Relationship Id="rId28" Type="http://schemas.openxmlformats.org/officeDocument/2006/relationships/slide" Target="slide4.xml"/><Relationship Id="rId36" Type="http://schemas.openxmlformats.org/officeDocument/2006/relationships/slide" Target="slide12.xml"/><Relationship Id="rId10" Type="http://schemas.openxmlformats.org/officeDocument/2006/relationships/image" Target="../media/image4.gif"/><Relationship Id="rId19" Type="http://schemas.openxmlformats.org/officeDocument/2006/relationships/image" Target="../media/image13.png"/><Relationship Id="rId31" Type="http://schemas.openxmlformats.org/officeDocument/2006/relationships/slide" Target="slide7.xml"/><Relationship Id="rId4" Type="http://schemas.openxmlformats.org/officeDocument/2006/relationships/audio" Target="../media/audio1.wav"/><Relationship Id="rId9" Type="http://schemas.openxmlformats.org/officeDocument/2006/relationships/slide" Target="slide22.xml"/><Relationship Id="rId14" Type="http://schemas.openxmlformats.org/officeDocument/2006/relationships/image" Target="../media/image8.gif"/><Relationship Id="rId22" Type="http://schemas.openxmlformats.org/officeDocument/2006/relationships/image" Target="../media/image16.png"/><Relationship Id="rId27" Type="http://schemas.openxmlformats.org/officeDocument/2006/relationships/image" Target="../media/image20.gif"/><Relationship Id="rId30" Type="http://schemas.openxmlformats.org/officeDocument/2006/relationships/slide" Target="slide6.xml"/><Relationship Id="rId35" Type="http://schemas.openxmlformats.org/officeDocument/2006/relationships/slide" Target="slide1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6.bin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47.emf"/><Relationship Id="rId4" Type="http://schemas.openxmlformats.org/officeDocument/2006/relationships/image" Target="../media/image44.wmf"/><Relationship Id="rId9" Type="http://schemas.openxmlformats.org/officeDocument/2006/relationships/image" Target="../media/image4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51.wmf"/><Relationship Id="rId3" Type="http://schemas.openxmlformats.org/officeDocument/2006/relationships/oleObject" Target="../embeddings/oleObject9.bin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50.wmf"/><Relationship Id="rId5" Type="http://schemas.openxmlformats.org/officeDocument/2006/relationships/image" Target="../media/image47.emf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48.wmf"/><Relationship Id="rId9" Type="http://schemas.openxmlformats.org/officeDocument/2006/relationships/image" Target="../media/image4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55.wmf"/><Relationship Id="rId3" Type="http://schemas.openxmlformats.org/officeDocument/2006/relationships/oleObject" Target="../embeddings/oleObject14.bin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54.wmf"/><Relationship Id="rId5" Type="http://schemas.openxmlformats.org/officeDocument/2006/relationships/image" Target="../media/image47.emf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52.wmf"/><Relationship Id="rId9" Type="http://schemas.openxmlformats.org/officeDocument/2006/relationships/image" Target="../media/image4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57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57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image" Target="../media/image24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hyperlink" Target="B&#224;i%2011-ch&#432;&#417;ng%208-Ti&#7871;t%201%20&#212;n%20t&#7853;p%20ch&#432;&#417;ng%208-GVSB%20V&#245;%20Th&#7883;%20Th&#249;y%20Duy&#234;n.pptx#-1,2,PowerPoint Presentation" TargetMode="External"/><Relationship Id="rId4" Type="http://schemas.openxmlformats.org/officeDocument/2006/relationships/image" Target="../media/image2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hyperlink" Target="B&#224;i%2011-ch&#432;&#417;ng%208-Ti&#7871;t%201%20&#212;n%20t&#7853;p%20ch&#432;&#417;ng%208-GVSB%20V&#245;%20Th&#7883;%20Th&#249;y%20Duy&#234;n.pptx#-1,2,PowerPoint Presentation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3.png"/><Relationship Id="rId4" Type="http://schemas.openxmlformats.org/officeDocument/2006/relationships/hyperlink" Target="B&#224;i%2011-ch&#432;&#417;ng%208-Ti&#7871;t%201%20&#212;n%20t&#7853;p%20ch&#432;&#417;ng%208-GVSB%20V&#245;%20Th&#7883;%20Th&#249;y%20Duy&#234;n.pptx#-1,2,PowerPoint Presentation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emf"/><Relationship Id="rId5" Type="http://schemas.openxmlformats.org/officeDocument/2006/relationships/image" Target="../media/image23.png"/><Relationship Id="rId4" Type="http://schemas.openxmlformats.org/officeDocument/2006/relationships/hyperlink" Target="B&#224;i%2011-ch&#432;&#417;ng%208-Ti&#7871;t%201%20&#212;n%20t&#7853;p%20ch&#432;&#417;ng%208-GVSB%20V&#245;%20Th&#7883;%20Th&#249;y%20Duy&#234;n.pptx#-1,2,PowerPoint Presentation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3.png"/><Relationship Id="rId4" Type="http://schemas.openxmlformats.org/officeDocument/2006/relationships/hyperlink" Target="B&#224;i%2011-ch&#432;&#417;ng%208-Ti&#7871;t%201%20&#212;n%20t&#7853;p%20ch&#432;&#417;ng%208-GVSB%20V&#245;%20Th&#7883;%20Th&#249;y%20Duy&#234;n.pptx#-1,2,PowerPoint Presentation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emf"/><Relationship Id="rId5" Type="http://schemas.openxmlformats.org/officeDocument/2006/relationships/image" Target="../media/image23.png"/><Relationship Id="rId4" Type="http://schemas.openxmlformats.org/officeDocument/2006/relationships/hyperlink" Target="B&#224;i%2011-ch&#432;&#417;ng%208-Ti&#7871;t%201%20&#212;n%20t&#7853;p%20ch&#432;&#417;ng%208-GVSB%20V&#245;%20Th&#7883;%20Th&#249;y%20Duy&#234;n.pptx#-1,2,PowerPoint Presentation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hyperlink" Target="B&#224;i%2011-ch&#432;&#417;ng%208-Ti&#7871;t%201%20&#212;n%20t&#7853;p%20ch&#432;&#417;ng%208-GVSB%20V&#245;%20Th&#7883;%20Th&#249;y%20Duy&#234;n.pptx#-1,2,PowerPoint Presentation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86BB9313-0328-407A-A695-B265989408CC}"/>
              </a:ext>
            </a:extLst>
          </p:cNvPr>
          <p:cNvSpPr/>
          <p:nvPr/>
        </p:nvSpPr>
        <p:spPr>
          <a:xfrm>
            <a:off x="-12443" y="0"/>
            <a:ext cx="12192000" cy="6858000"/>
          </a:xfrm>
          <a:prstGeom prst="rect">
            <a:avLst/>
          </a:prstGeom>
          <a:gradFill flip="none" rotWithShape="1">
            <a:gsLst>
              <a:gs pos="0">
                <a:srgbClr val="B4DE86">
                  <a:tint val="66000"/>
                  <a:satMod val="160000"/>
                </a:srgbClr>
              </a:gs>
              <a:gs pos="35000">
                <a:srgbClr val="B4DE86">
                  <a:tint val="44500"/>
                  <a:satMod val="160000"/>
                </a:srgbClr>
              </a:gs>
              <a:gs pos="92000">
                <a:srgbClr val="B4DE86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b="1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6" name="Flowchart: Connector 5">
            <a:extLst>
              <a:ext uri="{FF2B5EF4-FFF2-40B4-BE49-F238E27FC236}">
                <a16:creationId xmlns:a16="http://schemas.microsoft.com/office/drawing/2014/main" id="{9A319D03-C1FB-4FBC-B803-8AA44A87B4E1}"/>
              </a:ext>
            </a:extLst>
          </p:cNvPr>
          <p:cNvSpPr/>
          <p:nvPr/>
        </p:nvSpPr>
        <p:spPr>
          <a:xfrm>
            <a:off x="10893654" y="4011464"/>
            <a:ext cx="838970" cy="787310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lowchart: Connector 6">
            <a:extLst>
              <a:ext uri="{FF2B5EF4-FFF2-40B4-BE49-F238E27FC236}">
                <a16:creationId xmlns:a16="http://schemas.microsoft.com/office/drawing/2014/main" id="{489F24A9-F34F-46BD-80A6-74CD070FFD56}"/>
              </a:ext>
            </a:extLst>
          </p:cNvPr>
          <p:cNvSpPr/>
          <p:nvPr/>
        </p:nvSpPr>
        <p:spPr>
          <a:xfrm>
            <a:off x="11123900" y="5734654"/>
            <a:ext cx="1055657" cy="1043116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lowchart: Connector 8">
            <a:extLst>
              <a:ext uri="{FF2B5EF4-FFF2-40B4-BE49-F238E27FC236}">
                <a16:creationId xmlns:a16="http://schemas.microsoft.com/office/drawing/2014/main" id="{D0D3771C-DA4B-47F6-A2A6-11B770C72362}"/>
              </a:ext>
            </a:extLst>
          </p:cNvPr>
          <p:cNvSpPr/>
          <p:nvPr/>
        </p:nvSpPr>
        <p:spPr>
          <a:xfrm>
            <a:off x="217297" y="5643162"/>
            <a:ext cx="1055657" cy="1043116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lowchart: Connector 9">
            <a:extLst>
              <a:ext uri="{FF2B5EF4-FFF2-40B4-BE49-F238E27FC236}">
                <a16:creationId xmlns:a16="http://schemas.microsoft.com/office/drawing/2014/main" id="{7BB6589E-DD18-431B-9AE7-402DF2866665}"/>
              </a:ext>
            </a:extLst>
          </p:cNvPr>
          <p:cNvSpPr/>
          <p:nvPr/>
        </p:nvSpPr>
        <p:spPr>
          <a:xfrm>
            <a:off x="10077461" y="2040900"/>
            <a:ext cx="562783" cy="56600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lowchart: Connector 10">
            <a:extLst>
              <a:ext uri="{FF2B5EF4-FFF2-40B4-BE49-F238E27FC236}">
                <a16:creationId xmlns:a16="http://schemas.microsoft.com/office/drawing/2014/main" id="{8BB6C35A-0821-4E1E-A462-7C1200F5DB4A}"/>
              </a:ext>
            </a:extLst>
          </p:cNvPr>
          <p:cNvSpPr/>
          <p:nvPr/>
        </p:nvSpPr>
        <p:spPr>
          <a:xfrm>
            <a:off x="1897531" y="5159398"/>
            <a:ext cx="1055657" cy="1043116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lowchart: Connector 11">
            <a:extLst>
              <a:ext uri="{FF2B5EF4-FFF2-40B4-BE49-F238E27FC236}">
                <a16:creationId xmlns:a16="http://schemas.microsoft.com/office/drawing/2014/main" id="{DCA4B3B1-9349-4932-B381-DBC0542A9930}"/>
              </a:ext>
            </a:extLst>
          </p:cNvPr>
          <p:cNvSpPr/>
          <p:nvPr/>
        </p:nvSpPr>
        <p:spPr>
          <a:xfrm>
            <a:off x="9379198" y="5054505"/>
            <a:ext cx="1055657" cy="1043116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48F3A84-87E3-4826-9764-A35307C5BCF5}"/>
              </a:ext>
            </a:extLst>
          </p:cNvPr>
          <p:cNvSpPr txBox="1"/>
          <p:nvPr/>
        </p:nvSpPr>
        <p:spPr>
          <a:xfrm>
            <a:off x="5659196" y="5342402"/>
            <a:ext cx="1732466" cy="677108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800" b="1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TIẾT 1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CFCC8CF9-EA72-40F0-904F-88211006376B}"/>
              </a:ext>
            </a:extLst>
          </p:cNvPr>
          <p:cNvGrpSpPr/>
          <p:nvPr/>
        </p:nvGrpSpPr>
        <p:grpSpPr>
          <a:xfrm rot="5586880">
            <a:off x="161940" y="108816"/>
            <a:ext cx="1068679" cy="1116533"/>
            <a:chOff x="10437302" y="5208733"/>
            <a:chExt cx="1068679" cy="1116533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300FAA7C-0302-40DE-B91D-2672C0599B06}"/>
                </a:ext>
              </a:extLst>
            </p:cNvPr>
            <p:cNvGrpSpPr/>
            <p:nvPr/>
          </p:nvGrpSpPr>
          <p:grpSpPr>
            <a:xfrm>
              <a:off x="10443025" y="5796728"/>
              <a:ext cx="522040" cy="528538"/>
              <a:chOff x="967594" y="5304714"/>
              <a:chExt cx="635815" cy="643158"/>
            </a:xfrm>
          </p:grpSpPr>
          <p:sp>
            <p:nvSpPr>
              <p:cNvPr id="29" name="Flowchart: Connector 28">
                <a:extLst>
                  <a:ext uri="{FF2B5EF4-FFF2-40B4-BE49-F238E27FC236}">
                    <a16:creationId xmlns:a16="http://schemas.microsoft.com/office/drawing/2014/main" id="{8BF0F3D0-05AC-4CC4-B87D-3B42CEF5D37B}"/>
                  </a:ext>
                </a:extLst>
              </p:cNvPr>
              <p:cNvSpPr/>
              <p:nvPr/>
            </p:nvSpPr>
            <p:spPr>
              <a:xfrm>
                <a:off x="967594" y="5304714"/>
                <a:ext cx="635815" cy="643158"/>
              </a:xfrm>
              <a:prstGeom prst="flowChartConnector">
                <a:avLst/>
              </a:prstGeom>
              <a:solidFill>
                <a:srgbClr val="FFFF00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Flowchart: Connector 29">
                <a:extLst>
                  <a:ext uri="{FF2B5EF4-FFF2-40B4-BE49-F238E27FC236}">
                    <a16:creationId xmlns:a16="http://schemas.microsoft.com/office/drawing/2014/main" id="{1016D0B9-B554-43F0-A65D-32649DEEF4DB}"/>
                  </a:ext>
                </a:extLst>
              </p:cNvPr>
              <p:cNvSpPr/>
              <p:nvPr/>
            </p:nvSpPr>
            <p:spPr>
              <a:xfrm>
                <a:off x="1097013" y="5438125"/>
                <a:ext cx="365037" cy="417207"/>
              </a:xfrm>
              <a:prstGeom prst="flowChartConnector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4E66DAE3-5621-40B5-8610-3F2A9B9AC83A}"/>
                </a:ext>
              </a:extLst>
            </p:cNvPr>
            <p:cNvGrpSpPr/>
            <p:nvPr/>
          </p:nvGrpSpPr>
          <p:grpSpPr>
            <a:xfrm>
              <a:off x="11071325" y="5902169"/>
              <a:ext cx="434656" cy="423097"/>
              <a:chOff x="3025105" y="5213133"/>
              <a:chExt cx="635815" cy="643158"/>
            </a:xfrm>
          </p:grpSpPr>
          <p:sp>
            <p:nvSpPr>
              <p:cNvPr id="27" name="Flowchart: Connector 26">
                <a:extLst>
                  <a:ext uri="{FF2B5EF4-FFF2-40B4-BE49-F238E27FC236}">
                    <a16:creationId xmlns:a16="http://schemas.microsoft.com/office/drawing/2014/main" id="{29D354CF-4728-4C74-8E78-2116BD191546}"/>
                  </a:ext>
                </a:extLst>
              </p:cNvPr>
              <p:cNvSpPr/>
              <p:nvPr/>
            </p:nvSpPr>
            <p:spPr>
              <a:xfrm>
                <a:off x="3025105" y="5213133"/>
                <a:ext cx="635815" cy="643158"/>
              </a:xfrm>
              <a:prstGeom prst="flowChartConnector">
                <a:avLst/>
              </a:prstGeom>
              <a:solidFill>
                <a:srgbClr val="E396F8"/>
              </a:solidFill>
              <a:ln>
                <a:solidFill>
                  <a:srgbClr val="E396F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Flowchart: Connector 27">
                <a:extLst>
                  <a:ext uri="{FF2B5EF4-FFF2-40B4-BE49-F238E27FC236}">
                    <a16:creationId xmlns:a16="http://schemas.microsoft.com/office/drawing/2014/main" id="{90B948C4-B2D3-4772-BB3A-A371CE5B95BA}"/>
                  </a:ext>
                </a:extLst>
              </p:cNvPr>
              <p:cNvSpPr/>
              <p:nvPr/>
            </p:nvSpPr>
            <p:spPr>
              <a:xfrm>
                <a:off x="3184766" y="5359591"/>
                <a:ext cx="314686" cy="350241"/>
              </a:xfrm>
              <a:prstGeom prst="flowChartConnector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05D49088-C4D9-43AA-A6FE-17EC98A5F2E1}"/>
                </a:ext>
              </a:extLst>
            </p:cNvPr>
            <p:cNvGrpSpPr/>
            <p:nvPr/>
          </p:nvGrpSpPr>
          <p:grpSpPr>
            <a:xfrm>
              <a:off x="10437302" y="5208733"/>
              <a:ext cx="461308" cy="428542"/>
              <a:chOff x="2518095" y="4630721"/>
              <a:chExt cx="426441" cy="503341"/>
            </a:xfrm>
          </p:grpSpPr>
          <p:sp>
            <p:nvSpPr>
              <p:cNvPr id="25" name="Flowchart: Connector 24">
                <a:extLst>
                  <a:ext uri="{FF2B5EF4-FFF2-40B4-BE49-F238E27FC236}">
                    <a16:creationId xmlns:a16="http://schemas.microsoft.com/office/drawing/2014/main" id="{4D640B04-42BE-454B-BA97-2E34AFD65584}"/>
                  </a:ext>
                </a:extLst>
              </p:cNvPr>
              <p:cNvSpPr/>
              <p:nvPr/>
            </p:nvSpPr>
            <p:spPr>
              <a:xfrm>
                <a:off x="2518095" y="4630721"/>
                <a:ext cx="426441" cy="503341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Flowchart: Connector 25">
                <a:extLst>
                  <a:ext uri="{FF2B5EF4-FFF2-40B4-BE49-F238E27FC236}">
                    <a16:creationId xmlns:a16="http://schemas.microsoft.com/office/drawing/2014/main" id="{0FE32111-B1C0-4F43-9023-C8B2916BFBFB}"/>
                  </a:ext>
                </a:extLst>
              </p:cNvPr>
              <p:cNvSpPr/>
              <p:nvPr/>
            </p:nvSpPr>
            <p:spPr>
              <a:xfrm>
                <a:off x="2607054" y="4746350"/>
                <a:ext cx="225727" cy="27208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9652942C-DBE7-4E02-981E-30A8BAAD4A6B}"/>
              </a:ext>
            </a:extLst>
          </p:cNvPr>
          <p:cNvGrpSpPr/>
          <p:nvPr/>
        </p:nvGrpSpPr>
        <p:grpSpPr>
          <a:xfrm rot="10800000">
            <a:off x="11013517" y="77997"/>
            <a:ext cx="1068679" cy="1116533"/>
            <a:chOff x="10437302" y="5208733"/>
            <a:chExt cx="1068679" cy="1116533"/>
          </a:xfrm>
        </p:grpSpPr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AAF0769B-3676-4774-B6E6-CE248EE3F491}"/>
                </a:ext>
              </a:extLst>
            </p:cNvPr>
            <p:cNvGrpSpPr/>
            <p:nvPr/>
          </p:nvGrpSpPr>
          <p:grpSpPr>
            <a:xfrm>
              <a:off x="10443025" y="5796728"/>
              <a:ext cx="522040" cy="528538"/>
              <a:chOff x="967594" y="5304714"/>
              <a:chExt cx="635815" cy="643158"/>
            </a:xfrm>
          </p:grpSpPr>
          <p:sp>
            <p:nvSpPr>
              <p:cNvPr id="39" name="Flowchart: Connector 38">
                <a:extLst>
                  <a:ext uri="{FF2B5EF4-FFF2-40B4-BE49-F238E27FC236}">
                    <a16:creationId xmlns:a16="http://schemas.microsoft.com/office/drawing/2014/main" id="{51C56AC0-E03A-41BD-9B78-FE45918DA7B0}"/>
                  </a:ext>
                </a:extLst>
              </p:cNvPr>
              <p:cNvSpPr/>
              <p:nvPr/>
            </p:nvSpPr>
            <p:spPr>
              <a:xfrm>
                <a:off x="967594" y="5304714"/>
                <a:ext cx="635815" cy="643158"/>
              </a:xfrm>
              <a:prstGeom prst="flowChartConnector">
                <a:avLst/>
              </a:prstGeom>
              <a:solidFill>
                <a:srgbClr val="FFFF00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Flowchart: Connector 39">
                <a:extLst>
                  <a:ext uri="{FF2B5EF4-FFF2-40B4-BE49-F238E27FC236}">
                    <a16:creationId xmlns:a16="http://schemas.microsoft.com/office/drawing/2014/main" id="{8985FF7A-DB09-4E3E-8ED9-65D9F2169C94}"/>
                  </a:ext>
                </a:extLst>
              </p:cNvPr>
              <p:cNvSpPr/>
              <p:nvPr/>
            </p:nvSpPr>
            <p:spPr>
              <a:xfrm>
                <a:off x="1097013" y="5438125"/>
                <a:ext cx="365037" cy="417207"/>
              </a:xfrm>
              <a:prstGeom prst="flowChartConnector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179EB180-5CF2-4E26-B11A-1B1C1CDEC2A6}"/>
                </a:ext>
              </a:extLst>
            </p:cNvPr>
            <p:cNvGrpSpPr/>
            <p:nvPr/>
          </p:nvGrpSpPr>
          <p:grpSpPr>
            <a:xfrm>
              <a:off x="11071325" y="5902169"/>
              <a:ext cx="434656" cy="423097"/>
              <a:chOff x="3025105" y="5213133"/>
              <a:chExt cx="635815" cy="643158"/>
            </a:xfrm>
          </p:grpSpPr>
          <p:sp>
            <p:nvSpPr>
              <p:cNvPr id="37" name="Flowchart: Connector 36">
                <a:extLst>
                  <a:ext uri="{FF2B5EF4-FFF2-40B4-BE49-F238E27FC236}">
                    <a16:creationId xmlns:a16="http://schemas.microsoft.com/office/drawing/2014/main" id="{42467F47-FEBF-44DA-B8FB-6560FC9F0405}"/>
                  </a:ext>
                </a:extLst>
              </p:cNvPr>
              <p:cNvSpPr/>
              <p:nvPr/>
            </p:nvSpPr>
            <p:spPr>
              <a:xfrm>
                <a:off x="3025105" y="5213133"/>
                <a:ext cx="635815" cy="643158"/>
              </a:xfrm>
              <a:prstGeom prst="flowChartConnector">
                <a:avLst/>
              </a:prstGeom>
              <a:solidFill>
                <a:srgbClr val="E396F8"/>
              </a:solidFill>
              <a:ln>
                <a:solidFill>
                  <a:srgbClr val="E396F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Flowchart: Connector 37">
                <a:extLst>
                  <a:ext uri="{FF2B5EF4-FFF2-40B4-BE49-F238E27FC236}">
                    <a16:creationId xmlns:a16="http://schemas.microsoft.com/office/drawing/2014/main" id="{70715567-D1A2-4075-8414-659650F7E53C}"/>
                  </a:ext>
                </a:extLst>
              </p:cNvPr>
              <p:cNvSpPr/>
              <p:nvPr/>
            </p:nvSpPr>
            <p:spPr>
              <a:xfrm>
                <a:off x="3184766" y="5359591"/>
                <a:ext cx="314686" cy="350241"/>
              </a:xfrm>
              <a:prstGeom prst="flowChartConnector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75D530B6-B976-4B0C-B98A-26FD555DE9F5}"/>
                </a:ext>
              </a:extLst>
            </p:cNvPr>
            <p:cNvGrpSpPr/>
            <p:nvPr/>
          </p:nvGrpSpPr>
          <p:grpSpPr>
            <a:xfrm>
              <a:off x="10437302" y="5208733"/>
              <a:ext cx="461308" cy="428542"/>
              <a:chOff x="2518095" y="4630721"/>
              <a:chExt cx="426441" cy="503341"/>
            </a:xfrm>
          </p:grpSpPr>
          <p:sp>
            <p:nvSpPr>
              <p:cNvPr id="35" name="Flowchart: Connector 34">
                <a:extLst>
                  <a:ext uri="{FF2B5EF4-FFF2-40B4-BE49-F238E27FC236}">
                    <a16:creationId xmlns:a16="http://schemas.microsoft.com/office/drawing/2014/main" id="{0733E664-834E-444E-9BF7-AA001AF2EE51}"/>
                  </a:ext>
                </a:extLst>
              </p:cNvPr>
              <p:cNvSpPr/>
              <p:nvPr/>
            </p:nvSpPr>
            <p:spPr>
              <a:xfrm>
                <a:off x="2518095" y="4630721"/>
                <a:ext cx="426441" cy="503341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lowchart: Connector 35">
                <a:extLst>
                  <a:ext uri="{FF2B5EF4-FFF2-40B4-BE49-F238E27FC236}">
                    <a16:creationId xmlns:a16="http://schemas.microsoft.com/office/drawing/2014/main" id="{73B1F72C-F262-4F70-BC36-4BDEC8A6C3BC}"/>
                  </a:ext>
                </a:extLst>
              </p:cNvPr>
              <p:cNvSpPr/>
              <p:nvPr/>
            </p:nvSpPr>
            <p:spPr>
              <a:xfrm>
                <a:off x="2607054" y="4746350"/>
                <a:ext cx="225727" cy="27208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41" name="Flowchart: Connector 40">
            <a:extLst>
              <a:ext uri="{FF2B5EF4-FFF2-40B4-BE49-F238E27FC236}">
                <a16:creationId xmlns:a16="http://schemas.microsoft.com/office/drawing/2014/main" id="{A793FD24-FF7D-4F7A-8E2A-5CB9012E3F0E}"/>
              </a:ext>
            </a:extLst>
          </p:cNvPr>
          <p:cNvSpPr/>
          <p:nvPr/>
        </p:nvSpPr>
        <p:spPr>
          <a:xfrm>
            <a:off x="5659196" y="183109"/>
            <a:ext cx="708529" cy="707886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Flowchart: Connector 42">
            <a:extLst>
              <a:ext uri="{FF2B5EF4-FFF2-40B4-BE49-F238E27FC236}">
                <a16:creationId xmlns:a16="http://schemas.microsoft.com/office/drawing/2014/main" id="{7570D24B-F76B-439A-BD60-07E4265E6007}"/>
              </a:ext>
            </a:extLst>
          </p:cNvPr>
          <p:cNvSpPr/>
          <p:nvPr/>
        </p:nvSpPr>
        <p:spPr>
          <a:xfrm>
            <a:off x="1616140" y="2028955"/>
            <a:ext cx="562782" cy="566008"/>
          </a:xfrm>
          <a:prstGeom prst="flowChartConnector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Flowchart: Connector 43">
            <a:extLst>
              <a:ext uri="{FF2B5EF4-FFF2-40B4-BE49-F238E27FC236}">
                <a16:creationId xmlns:a16="http://schemas.microsoft.com/office/drawing/2014/main" id="{01212FC9-3D80-49A0-98A4-FAFAEF384491}"/>
              </a:ext>
            </a:extLst>
          </p:cNvPr>
          <p:cNvSpPr/>
          <p:nvPr/>
        </p:nvSpPr>
        <p:spPr>
          <a:xfrm>
            <a:off x="463734" y="4011464"/>
            <a:ext cx="916658" cy="859473"/>
          </a:xfrm>
          <a:prstGeom prst="flowChartConnector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220706C4-D65E-4282-A50D-72B64BE74603}"/>
              </a:ext>
            </a:extLst>
          </p:cNvPr>
          <p:cNvSpPr txBox="1"/>
          <p:nvPr/>
        </p:nvSpPr>
        <p:spPr>
          <a:xfrm>
            <a:off x="2655246" y="1874219"/>
            <a:ext cx="6945891" cy="1224857"/>
          </a:xfrm>
          <a:prstGeom prst="rect">
            <a:avLst/>
          </a:prstGeom>
          <a:gradFill flip="none" rotWithShape="1">
            <a:gsLst>
              <a:gs pos="0">
                <a:srgbClr val="7030A0">
                  <a:tint val="66000"/>
                  <a:satMod val="160000"/>
                </a:srgbClr>
              </a:gs>
              <a:gs pos="39000">
                <a:srgbClr val="7030A0">
                  <a:tint val="44500"/>
                  <a:satMod val="160000"/>
                </a:srgbClr>
              </a:gs>
              <a:gs pos="51000">
                <a:srgbClr val="7030A0">
                  <a:tint val="23500"/>
                  <a:satMod val="160000"/>
                </a:srgbClr>
              </a:gs>
            </a:gsLst>
            <a:lin ang="16200000" scaled="1"/>
            <a:tileRect/>
          </a:gradFill>
          <a:scene3d>
            <a:camera prst="orthographicFront"/>
            <a:lightRig rig="threePt" dir="t"/>
          </a:scene3d>
          <a:sp3d>
            <a:bevelT/>
          </a:sp3d>
        </p:spPr>
        <p:txBody>
          <a:bodyPr wrap="square" rtlCol="0">
            <a:prstTxWarp prst="textStop">
              <a:avLst/>
            </a:prstTxWarp>
            <a:spAutoFit/>
          </a:bodyPr>
          <a:lstStyle/>
          <a:p>
            <a:pPr algn="ctr"/>
            <a:r>
              <a:rPr lang="en-US" sz="40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iết</a:t>
            </a:r>
            <a:r>
              <a:rPr lang="en-US" sz="40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:    ÔN TẬP CHƯƠNG 8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9A02109-845B-4FD6-87C8-CD3CF6CBF3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81498" y="3614080"/>
            <a:ext cx="1798476" cy="1030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4950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43" grpId="0" animBg="1"/>
      <p:bldP spid="4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1">
          <a:blip r:embed="rId4">
            <a:alphaModFix amt="25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85875" y="1083595"/>
            <a:ext cx="9783640" cy="2971838"/>
          </a:xfrm>
          <a:prstGeom prst="rect">
            <a:avLst/>
          </a:prstGeom>
          <a:solidFill>
            <a:schemeClr val="bg1">
              <a:alpha val="75000"/>
            </a:schemeClr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3: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ai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anh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AB, AC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ì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èo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ột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á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h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ường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ằng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hau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(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ình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ên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).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ỏ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anh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AB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AC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ạo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ớ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anh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BC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ột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tam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iác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ì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?</a:t>
            </a:r>
          </a:p>
          <a:p>
            <a:pPr marL="514350" indent="-514350">
              <a:buAutoNum type="alphaUcPeriod"/>
            </a:pP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am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iác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ân</a:t>
            </a:r>
            <a:endParaRPr lang="en-US" sz="3200" b="1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. Tam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iác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ều</a:t>
            </a:r>
            <a:endParaRPr lang="en-US" sz="3200" b="1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. Tam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iác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uông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0" y="4529097"/>
            <a:ext cx="7451819" cy="1245308"/>
          </a:xfrm>
          <a:prstGeom prst="rect">
            <a:avLst/>
          </a:prstGeom>
          <a:solidFill>
            <a:schemeClr val="bg1">
              <a:alpha val="75000"/>
            </a:schemeClr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. Tam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i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uô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pic>
        <p:nvPicPr>
          <p:cNvPr id="12" name="Picture 11">
            <a:hlinkClick r:id="rId5" action="ppaction://hlinkpres?slideindex=2&amp;slidetitle=PowerPoint Presentation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30812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GER TEAM</a:t>
            </a:r>
          </a:p>
        </p:txBody>
      </p:sp>
      <p:pic>
        <p:nvPicPr>
          <p:cNvPr id="3074" name="Picture 1">
            <a:extLst>
              <a:ext uri="{FF2B5EF4-FFF2-40B4-BE49-F238E27FC236}">
                <a16:creationId xmlns:a16="http://schemas.microsoft.com/office/drawing/2014/main" id="{A79D5245-9B82-49FE-83A6-3A5BEE2368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3225" y="2065446"/>
            <a:ext cx="2882900" cy="180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05352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1">
          <a:blip r:embed="rId3">
            <a:alphaModFix amt="25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85875" y="934308"/>
            <a:ext cx="9620250" cy="3286000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b="1" dirty="0">
              <a:solidFill>
                <a:schemeClr val="bg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4: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x ở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ẽ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à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pPr marL="514350" indent="-514350">
              <a:buAutoNum type="alphaUcPeriod"/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80</a:t>
            </a:r>
            <a:r>
              <a:rPr lang="en-US" sz="2800" baseline="300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0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		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. 100</a:t>
            </a:r>
            <a:r>
              <a:rPr lang="en-US" sz="2800" baseline="300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0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	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. 120</a:t>
            </a:r>
            <a:r>
              <a:rPr lang="en-US" sz="2800" baseline="300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0</a:t>
            </a:r>
          </a:p>
          <a:p>
            <a:endParaRPr lang="en-US" sz="2800" b="1" baseline="30000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endParaRPr lang="vi-VN" sz="2800" b="1" baseline="30000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0" y="4747454"/>
            <a:ext cx="7451819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. 100</a:t>
            </a:r>
            <a:r>
              <a:rPr lang="en-US" sz="2800" baseline="30000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0</a:t>
            </a:r>
            <a:endParaRPr lang="vi-VN" sz="2800" baseline="30000" dirty="0">
              <a:solidFill>
                <a:schemeClr val="bg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pic>
        <p:nvPicPr>
          <p:cNvPr id="12" name="Picture 11">
            <a:hlinkClick r:id="rId4" action="ppaction://hlinkpres?slideindex=2&amp;slidetitle=PowerPoint Presentation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30812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GER TEAM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4B593CA-1C66-42EF-8569-BFA297A2226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64110" y="1166475"/>
            <a:ext cx="4562076" cy="3053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6753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1">
          <a:blip r:embed="rId3">
            <a:alphaModFix amt="25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85875" y="1283638"/>
            <a:ext cx="9620250" cy="2655315"/>
          </a:xfrm>
          <a:prstGeom prst="rect">
            <a:avLst/>
          </a:prstGeom>
          <a:solidFill>
            <a:schemeClr val="bg1">
              <a:alpha val="75000"/>
            </a:schemeClr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â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ó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e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ầ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= 20 cm; BC = 28cm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514350" indent="-514350">
              <a:buAutoNum type="alphaUcPeriod"/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28cm		</a:t>
            </a:r>
          </a:p>
          <a:p>
            <a:pPr marL="514350" indent="-514350">
              <a:buAutoNum type="alphaUcPeriod"/>
            </a:pPr>
            <a:r>
              <a:rPr lang="en-US" sz="280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48c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		</a:t>
            </a:r>
          </a:p>
          <a:p>
            <a:pPr marL="514350" indent="-514350">
              <a:buAutoNum type="alphaUcPeriod"/>
            </a:pPr>
            <a:r>
              <a:rPr lang="en-US" sz="280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20cm</a:t>
            </a:r>
            <a:endParaRPr lang="vi-VN" sz="2800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0" y="4579289"/>
            <a:ext cx="7451819" cy="1245308"/>
          </a:xfrm>
          <a:prstGeom prst="rect">
            <a:avLst/>
          </a:prstGeom>
          <a:solidFill>
            <a:schemeClr val="bg1">
              <a:alpha val="75000"/>
            </a:schemeClr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. 20cm</a:t>
            </a:r>
            <a:endParaRPr kumimoji="0" lang="vi-VN" sz="280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pic>
        <p:nvPicPr>
          <p:cNvPr id="12" name="Picture 11">
            <a:hlinkClick r:id="rId4" action="ppaction://hlinkpres?slideindex=2&amp;slidetitle=PowerPoint Presentation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30812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GER TEAM</a:t>
            </a:r>
          </a:p>
        </p:txBody>
      </p:sp>
      <p:pic>
        <p:nvPicPr>
          <p:cNvPr id="7170" name="Picture 1">
            <a:extLst>
              <a:ext uri="{FF2B5EF4-FFF2-40B4-BE49-F238E27FC236}">
                <a16:creationId xmlns:a16="http://schemas.microsoft.com/office/drawing/2014/main" id="{5BEDBA02-AC31-42F2-AB02-53ECCE333A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1735" y="2353386"/>
            <a:ext cx="5038348" cy="141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9859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36334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7860B39E-6B0E-4778-87F1-81D418DB22C2}"/>
              </a:ext>
            </a:extLst>
          </p:cNvPr>
          <p:cNvSpPr/>
          <p:nvPr/>
        </p:nvSpPr>
        <p:spPr>
          <a:xfrm>
            <a:off x="642437" y="2087250"/>
            <a:ext cx="332373" cy="35621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Graphic 7" descr="Atom with solid fill">
            <a:extLst>
              <a:ext uri="{FF2B5EF4-FFF2-40B4-BE49-F238E27FC236}">
                <a16:creationId xmlns:a16="http://schemas.microsoft.com/office/drawing/2014/main" id="{C142AAB6-FA82-47C0-987F-E25388371B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069159" y="1352937"/>
            <a:ext cx="445993" cy="445993"/>
          </a:xfrm>
          <a:prstGeom prst="rect">
            <a:avLst/>
          </a:prstGeom>
        </p:spPr>
      </p:pic>
      <p:pic>
        <p:nvPicPr>
          <p:cNvPr id="29" name="Graphic 28" descr="Atom with solid fill">
            <a:extLst>
              <a:ext uri="{FF2B5EF4-FFF2-40B4-BE49-F238E27FC236}">
                <a16:creationId xmlns:a16="http://schemas.microsoft.com/office/drawing/2014/main" id="{4A18A8ED-1F3B-48C4-86D5-7E9A90F43F5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030559" y="2625110"/>
            <a:ext cx="445993" cy="445993"/>
          </a:xfrm>
          <a:prstGeom prst="rect">
            <a:avLst/>
          </a:prstGeom>
        </p:spPr>
      </p:pic>
      <p:pic>
        <p:nvPicPr>
          <p:cNvPr id="30" name="Graphic 29" descr="Atom with solid fill">
            <a:extLst>
              <a:ext uri="{FF2B5EF4-FFF2-40B4-BE49-F238E27FC236}">
                <a16:creationId xmlns:a16="http://schemas.microsoft.com/office/drawing/2014/main" id="{859F2FD8-2625-4C41-B64B-397A87828A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0046204" y="1156544"/>
            <a:ext cx="445993" cy="445993"/>
          </a:xfrm>
          <a:prstGeom prst="rect">
            <a:avLst/>
          </a:prstGeom>
        </p:spPr>
      </p:pic>
      <p:pic>
        <p:nvPicPr>
          <p:cNvPr id="34" name="Graphic 33" descr="Atom with solid fill">
            <a:extLst>
              <a:ext uri="{FF2B5EF4-FFF2-40B4-BE49-F238E27FC236}">
                <a16:creationId xmlns:a16="http://schemas.microsoft.com/office/drawing/2014/main" id="{EF57F8E6-DBED-4257-A2A9-3AA4F0F1151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9669737" y="2548271"/>
            <a:ext cx="445993" cy="445993"/>
          </a:xfrm>
          <a:prstGeom prst="rect">
            <a:avLst/>
          </a:prstGeom>
        </p:spPr>
      </p:pic>
      <p:sp>
        <p:nvSpPr>
          <p:cNvPr id="31" name="WordArt 24">
            <a:extLst>
              <a:ext uri="{FF2B5EF4-FFF2-40B4-BE49-F238E27FC236}">
                <a16:creationId xmlns:a16="http://schemas.microsoft.com/office/drawing/2014/main" id="{A1C2AF78-5F66-4FCA-BDAC-DBDEBAA4DB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991959" y="1275799"/>
            <a:ext cx="5800436" cy="1347787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b="1" i="1" kern="10" dirty="0" err="1">
                <a:ln w="9525">
                  <a:solidFill>
                    <a:srgbClr val="0070C0"/>
                  </a:solidFill>
                  <a:round/>
                  <a:headEnd/>
                  <a:tailEnd/>
                </a:ln>
                <a:solidFill>
                  <a:srgbClr val="CA68C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b="1" i="1" kern="10" dirty="0">
                <a:ln w="9525">
                  <a:solidFill>
                    <a:srgbClr val="0070C0"/>
                  </a:solidFill>
                  <a:round/>
                  <a:headEnd/>
                  <a:tailEnd/>
                </a:ln>
                <a:solidFill>
                  <a:srgbClr val="CA68C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0070C0"/>
                  </a:solidFill>
                  <a:round/>
                  <a:headEnd/>
                  <a:tailEnd/>
                </a:ln>
                <a:solidFill>
                  <a:srgbClr val="CA68C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:Luyện</a:t>
            </a:r>
            <a:r>
              <a:rPr lang="en-US" b="1" i="1" kern="10" dirty="0">
                <a:ln w="9525">
                  <a:solidFill>
                    <a:srgbClr val="0070C0"/>
                  </a:solidFill>
                  <a:round/>
                  <a:headEnd/>
                  <a:tailEnd/>
                </a:ln>
                <a:solidFill>
                  <a:srgbClr val="CA68C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0070C0"/>
                  </a:solidFill>
                  <a:round/>
                  <a:headEnd/>
                  <a:tailEnd/>
                </a:ln>
                <a:solidFill>
                  <a:srgbClr val="CA68C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b="1" i="1" kern="10" dirty="0">
              <a:ln w="9525">
                <a:solidFill>
                  <a:srgbClr val="0070C0"/>
                </a:solidFill>
                <a:round/>
                <a:headEnd/>
                <a:tailEnd/>
              </a:ln>
              <a:solidFill>
                <a:srgbClr val="CA68C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" name="Graphic 32" descr="Atom with solid fill">
            <a:extLst>
              <a:ext uri="{FF2B5EF4-FFF2-40B4-BE49-F238E27FC236}">
                <a16:creationId xmlns:a16="http://schemas.microsoft.com/office/drawing/2014/main" id="{B3023EBC-ADD8-4954-8027-89B2297D5F3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5808601" y="4409681"/>
            <a:ext cx="445993" cy="445993"/>
          </a:xfrm>
          <a:prstGeom prst="rect">
            <a:avLst/>
          </a:prstGeom>
        </p:spPr>
      </p:pic>
      <p:pic>
        <p:nvPicPr>
          <p:cNvPr id="36" name="Graphic 35" descr="Atom with solid fill">
            <a:extLst>
              <a:ext uri="{FF2B5EF4-FFF2-40B4-BE49-F238E27FC236}">
                <a16:creationId xmlns:a16="http://schemas.microsoft.com/office/drawing/2014/main" id="{68C8D13F-9533-480D-A366-91FB97FF10E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3791293" y="239918"/>
            <a:ext cx="445993" cy="445993"/>
          </a:xfrm>
          <a:prstGeom prst="rect">
            <a:avLst/>
          </a:prstGeom>
        </p:spPr>
      </p:pic>
      <p:pic>
        <p:nvPicPr>
          <p:cNvPr id="37" name="Graphic 36" descr="Atom with solid fill">
            <a:extLst>
              <a:ext uri="{FF2B5EF4-FFF2-40B4-BE49-F238E27FC236}">
                <a16:creationId xmlns:a16="http://schemas.microsoft.com/office/drawing/2014/main" id="{75B92262-37DB-40D5-8263-5475C14445D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8177711" y="240922"/>
            <a:ext cx="445993" cy="445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7774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36334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WordArt 24">
            <a:extLst>
              <a:ext uri="{FF2B5EF4-FFF2-40B4-BE49-F238E27FC236}">
                <a16:creationId xmlns:a16="http://schemas.microsoft.com/office/drawing/2014/main" id="{1EF2391E-9F6B-4DC1-89E2-A1B5A0BB334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81623" y="1060603"/>
            <a:ext cx="2852315" cy="374878"/>
          </a:xfrm>
          <a:prstGeom prst="rect">
            <a:avLst/>
          </a:prstGeom>
        </p:spPr>
        <p:txBody>
          <a:bodyPr wrap="none" fromWordArt="1">
            <a:prstTxWarp prst="textPlain">
              <a:avLst/>
            </a:prstTxWarp>
          </a:bodyPr>
          <a:lstStyle/>
          <a:p>
            <a:pPr algn="ctr"/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b="1" i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BAAB365-C767-429F-9FB6-9009DAC48CC2}"/>
              </a:ext>
            </a:extLst>
          </p:cNvPr>
          <p:cNvSpPr/>
          <p:nvPr/>
        </p:nvSpPr>
        <p:spPr>
          <a:xfrm>
            <a:off x="2811692" y="115177"/>
            <a:ext cx="7110408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iết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    </a:t>
            </a:r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Bài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ÔN </a:t>
            </a:r>
            <a:r>
              <a:rPr lang="en-US" sz="4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ẬP CHƯƠNG 8</a:t>
            </a:r>
            <a:endParaRPr lang="en-US" sz="4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7860B39E-6B0E-4778-87F1-81D418DB22C2}"/>
              </a:ext>
            </a:extLst>
          </p:cNvPr>
          <p:cNvSpPr/>
          <p:nvPr/>
        </p:nvSpPr>
        <p:spPr>
          <a:xfrm>
            <a:off x="642437" y="2087250"/>
            <a:ext cx="332373" cy="35621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4B75D165-B540-499A-9D26-EE0C19BC919A}"/>
              </a:ext>
            </a:extLst>
          </p:cNvPr>
          <p:cNvGrpSpPr/>
          <p:nvPr/>
        </p:nvGrpSpPr>
        <p:grpSpPr>
          <a:xfrm>
            <a:off x="634378" y="1458309"/>
            <a:ext cx="9614865" cy="584775"/>
            <a:chOff x="633371" y="1633347"/>
            <a:chExt cx="9614865" cy="584775"/>
          </a:xfrm>
        </p:grpSpPr>
        <p:pic>
          <p:nvPicPr>
            <p:cNvPr id="8" name="Graphic 7" descr="Atom with solid fill">
              <a:extLst>
                <a:ext uri="{FF2B5EF4-FFF2-40B4-BE49-F238E27FC236}">
                  <a16:creationId xmlns:a16="http://schemas.microsoft.com/office/drawing/2014/main" id="{C142AAB6-FA82-47C0-987F-E25388371B5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633371" y="1678738"/>
              <a:ext cx="445993" cy="445993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26A2E554-0B68-4972-B79D-DC836E081BD5}"/>
                </a:ext>
              </a:extLst>
            </p:cNvPr>
            <p:cNvSpPr txBox="1"/>
            <p:nvPr/>
          </p:nvSpPr>
          <p:spPr>
            <a:xfrm>
              <a:off x="1060530" y="1633347"/>
              <a:ext cx="9187706" cy="584775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l"/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o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a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80</a:t>
              </a:r>
              <a:r>
                <a:rPr lang="en-US" sz="3200" b="1" baseline="30000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3E582CD9-A148-4A1E-AFB5-84D0549FE76A}"/>
              </a:ext>
            </a:extLst>
          </p:cNvPr>
          <p:cNvGrpSpPr/>
          <p:nvPr/>
        </p:nvGrpSpPr>
        <p:grpSpPr>
          <a:xfrm>
            <a:off x="581623" y="2036920"/>
            <a:ext cx="11226446" cy="1308820"/>
            <a:chOff x="608574" y="2220367"/>
            <a:chExt cx="11226446" cy="1308820"/>
          </a:xfrm>
        </p:grpSpPr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5EA344F2-BB04-48A2-979C-3A6434F85FF9}"/>
                </a:ext>
              </a:extLst>
            </p:cNvPr>
            <p:cNvSpPr txBox="1"/>
            <p:nvPr/>
          </p:nvSpPr>
          <p:spPr>
            <a:xfrm>
              <a:off x="1061537" y="2220367"/>
              <a:ext cx="10773483" cy="130882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l">
                <a:lnSpc>
                  <a:spcPct val="130000"/>
                </a:lnSpc>
              </a:pP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ài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ất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ì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ao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ờ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ũ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ớn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ơn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ài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òn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ại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pic>
          <p:nvPicPr>
            <p:cNvPr id="29" name="Graphic 28" descr="Atom with solid fill">
              <a:extLst>
                <a:ext uri="{FF2B5EF4-FFF2-40B4-BE49-F238E27FC236}">
                  <a16:creationId xmlns:a16="http://schemas.microsoft.com/office/drawing/2014/main" id="{4A18A8ED-1F3B-48C4-86D5-7E9A90F43F5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608574" y="2285725"/>
              <a:ext cx="445993" cy="445993"/>
            </a:xfrm>
            <a:prstGeom prst="rect">
              <a:avLst/>
            </a:prstGeom>
          </p:spPr>
        </p:pic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CC21B852-608C-4542-B148-C1A832CF331E}"/>
              </a:ext>
            </a:extLst>
          </p:cNvPr>
          <p:cNvGrpSpPr/>
          <p:nvPr/>
        </p:nvGrpSpPr>
        <p:grpSpPr>
          <a:xfrm>
            <a:off x="559293" y="3444461"/>
            <a:ext cx="9643142" cy="584775"/>
            <a:chOff x="606101" y="2795337"/>
            <a:chExt cx="9643142" cy="584775"/>
          </a:xfrm>
        </p:grpSpPr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AA42B1F5-43BF-4479-9AAB-210AB1CDEF8B}"/>
                </a:ext>
              </a:extLst>
            </p:cNvPr>
            <p:cNvSpPr txBox="1"/>
            <p:nvPr/>
          </p:nvSpPr>
          <p:spPr>
            <a:xfrm>
              <a:off x="1061537" y="2795337"/>
              <a:ext cx="9187706" cy="584775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l"/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ườ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ợp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30" name="Graphic 29" descr="Atom with solid fill">
              <a:extLst>
                <a:ext uri="{FF2B5EF4-FFF2-40B4-BE49-F238E27FC236}">
                  <a16:creationId xmlns:a16="http://schemas.microsoft.com/office/drawing/2014/main" id="{859F2FD8-2625-4C41-B64B-397A87828A1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606101" y="2864727"/>
              <a:ext cx="445993" cy="445993"/>
            </a:xfrm>
            <a:prstGeom prst="rect">
              <a:avLst/>
            </a:prstGeom>
          </p:spPr>
        </p:pic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6A4E3347-17B8-4B7F-AE35-B269EB1317D8}"/>
              </a:ext>
            </a:extLst>
          </p:cNvPr>
          <p:cNvGrpSpPr/>
          <p:nvPr/>
        </p:nvGrpSpPr>
        <p:grpSpPr>
          <a:xfrm>
            <a:off x="559293" y="4221927"/>
            <a:ext cx="10639731" cy="584775"/>
            <a:chOff x="484366" y="5651586"/>
            <a:chExt cx="10639731" cy="584775"/>
          </a:xfrm>
        </p:grpSpPr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E225540E-191E-4F68-82F6-D531BE9E5920}"/>
                </a:ext>
              </a:extLst>
            </p:cNvPr>
            <p:cNvSpPr txBox="1"/>
            <p:nvPr/>
          </p:nvSpPr>
          <p:spPr>
            <a:xfrm>
              <a:off x="1036286" y="5651586"/>
              <a:ext cx="10087811" cy="584775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l"/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ườ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ợp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pic>
          <p:nvPicPr>
            <p:cNvPr id="34" name="Graphic 33" descr="Atom with solid fill">
              <a:extLst>
                <a:ext uri="{FF2B5EF4-FFF2-40B4-BE49-F238E27FC236}">
                  <a16:creationId xmlns:a16="http://schemas.microsoft.com/office/drawing/2014/main" id="{EF57F8E6-DBED-4257-A2A9-3AA4F0F1151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484366" y="5680626"/>
              <a:ext cx="445993" cy="445993"/>
            </a:xfrm>
            <a:prstGeom prst="rect">
              <a:avLst/>
            </a:prstGeom>
          </p:spPr>
        </p:pic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A6F87387-8BE9-4B2B-B509-A39EBFE7A802}"/>
              </a:ext>
            </a:extLst>
          </p:cNvPr>
          <p:cNvGrpSpPr/>
          <p:nvPr/>
        </p:nvGrpSpPr>
        <p:grpSpPr>
          <a:xfrm>
            <a:off x="559293" y="4983667"/>
            <a:ext cx="10639731" cy="584775"/>
            <a:chOff x="484366" y="5651586"/>
            <a:chExt cx="10639731" cy="584775"/>
          </a:xfrm>
        </p:grpSpPr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59FA55CA-D23D-4950-B49F-907AB6F3404D}"/>
                </a:ext>
              </a:extLst>
            </p:cNvPr>
            <p:cNvSpPr txBox="1"/>
            <p:nvPr/>
          </p:nvSpPr>
          <p:spPr>
            <a:xfrm>
              <a:off x="1036286" y="5651586"/>
              <a:ext cx="10087811" cy="584775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l"/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am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n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t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n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pic>
          <p:nvPicPr>
            <p:cNvPr id="42" name="Graphic 41" descr="Atom with solid fill">
              <a:extLst>
                <a:ext uri="{FF2B5EF4-FFF2-40B4-BE49-F238E27FC236}">
                  <a16:creationId xmlns:a16="http://schemas.microsoft.com/office/drawing/2014/main" id="{69D0EFB3-BE73-46AD-8DC7-CB6E52AFF63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484366" y="5680626"/>
              <a:ext cx="445993" cy="44599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72973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-54672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WordArt 24">
            <a:extLst>
              <a:ext uri="{FF2B5EF4-FFF2-40B4-BE49-F238E27FC236}">
                <a16:creationId xmlns:a16="http://schemas.microsoft.com/office/drawing/2014/main" id="{1EF2391E-9F6B-4DC1-89E2-A1B5A0BB334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79643" y="920020"/>
            <a:ext cx="2774328" cy="316088"/>
          </a:xfrm>
          <a:prstGeom prst="rect">
            <a:avLst/>
          </a:prstGeom>
        </p:spPr>
        <p:txBody>
          <a:bodyPr wrap="none" fromWordArt="1">
            <a:prstTxWarp prst="textPlain">
              <a:avLst/>
            </a:prstTxWarp>
          </a:bodyPr>
          <a:lstStyle/>
          <a:p>
            <a:pPr algn="ctr"/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BAAB365-C767-429F-9FB6-9009DAC48CC2}"/>
              </a:ext>
            </a:extLst>
          </p:cNvPr>
          <p:cNvSpPr/>
          <p:nvPr/>
        </p:nvSpPr>
        <p:spPr>
          <a:xfrm>
            <a:off x="2820484" y="74675"/>
            <a:ext cx="7110408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iết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    </a:t>
            </a:r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Bài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ÔN </a:t>
            </a:r>
            <a:r>
              <a:rPr lang="en-US" sz="4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ẬP CHƯƠNG 8</a:t>
            </a:r>
            <a:endParaRPr lang="en-US" sz="4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7860B39E-6B0E-4778-87F1-81D418DB22C2}"/>
              </a:ext>
            </a:extLst>
          </p:cNvPr>
          <p:cNvSpPr/>
          <p:nvPr/>
        </p:nvSpPr>
        <p:spPr>
          <a:xfrm>
            <a:off x="642437" y="2087250"/>
            <a:ext cx="332373" cy="35621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1B8637C-D2C9-4F6B-BE52-90566CBF229F}"/>
              </a:ext>
            </a:extLst>
          </p:cNvPr>
          <p:cNvSpPr txBox="1"/>
          <p:nvPr/>
        </p:nvSpPr>
        <p:spPr>
          <a:xfrm>
            <a:off x="541792" y="1264009"/>
            <a:ext cx="574883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ở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7" name="Picture 3">
            <a:extLst>
              <a:ext uri="{FF2B5EF4-FFF2-40B4-BE49-F238E27FC236}">
                <a16:creationId xmlns:a16="http://schemas.microsoft.com/office/drawing/2014/main" id="{7CE2D7AE-459C-4E4B-8E94-E7EC83574C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8899" y="1622053"/>
            <a:ext cx="2653521" cy="2179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8">
            <a:extLst>
              <a:ext uri="{FF2B5EF4-FFF2-40B4-BE49-F238E27FC236}">
                <a16:creationId xmlns:a16="http://schemas.microsoft.com/office/drawing/2014/main" id="{38F76CAE-8B9F-4A1E-B722-E23A18123D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2786" y="1796879"/>
            <a:ext cx="1836706" cy="2245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3" name="Picture 9">
            <a:extLst>
              <a:ext uri="{FF2B5EF4-FFF2-40B4-BE49-F238E27FC236}">
                <a16:creationId xmlns:a16="http://schemas.microsoft.com/office/drawing/2014/main" id="{F375E73D-DFC5-4DA1-A47B-67E82774CF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3373" y="2104835"/>
            <a:ext cx="2945254" cy="1843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D087A13-BE73-48E7-852C-0E966B6ED908}"/>
              </a:ext>
            </a:extLst>
          </p:cNvPr>
          <p:cNvSpPr txBox="1"/>
          <p:nvPr/>
        </p:nvSpPr>
        <p:spPr>
          <a:xfrm>
            <a:off x="2314492" y="3574134"/>
            <a:ext cx="11693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8E97EA20-AB2C-4963-ACEF-90D947AF9EDE}"/>
              </a:ext>
            </a:extLst>
          </p:cNvPr>
          <p:cNvSpPr txBox="1"/>
          <p:nvPr/>
        </p:nvSpPr>
        <p:spPr>
          <a:xfrm>
            <a:off x="5881084" y="3856933"/>
            <a:ext cx="11693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C4163E57-9673-4522-B227-4D84E0CCAB04}"/>
              </a:ext>
            </a:extLst>
          </p:cNvPr>
          <p:cNvSpPr txBox="1"/>
          <p:nvPr/>
        </p:nvSpPr>
        <p:spPr>
          <a:xfrm>
            <a:off x="9031311" y="3819253"/>
            <a:ext cx="11693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</p:spTree>
    <p:extLst>
      <p:ext uri="{BB962C8B-B14F-4D97-AF65-F5344CB8AC3E}">
        <p14:creationId xmlns:p14="http://schemas.microsoft.com/office/powerpoint/2010/main" val="2006385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" grpId="0"/>
      <p:bldP spid="9" grpId="0"/>
      <p:bldP spid="47" grpId="0"/>
      <p:bldP spid="4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-54672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WordArt 24">
            <a:extLst>
              <a:ext uri="{FF2B5EF4-FFF2-40B4-BE49-F238E27FC236}">
                <a16:creationId xmlns:a16="http://schemas.microsoft.com/office/drawing/2014/main" id="{1EF2391E-9F6B-4DC1-89E2-A1B5A0BB334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79643" y="920020"/>
            <a:ext cx="2774328" cy="316088"/>
          </a:xfrm>
          <a:prstGeom prst="rect">
            <a:avLst/>
          </a:prstGeom>
        </p:spPr>
        <p:txBody>
          <a:bodyPr wrap="none" fromWordArt="1">
            <a:prstTxWarp prst="textPlain">
              <a:avLst/>
            </a:prstTxWarp>
          </a:bodyPr>
          <a:lstStyle/>
          <a:p>
            <a:pPr algn="ctr"/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BAAB365-C767-429F-9FB6-9009DAC48CC2}"/>
              </a:ext>
            </a:extLst>
          </p:cNvPr>
          <p:cNvSpPr/>
          <p:nvPr/>
        </p:nvSpPr>
        <p:spPr>
          <a:xfrm>
            <a:off x="2820484" y="74675"/>
            <a:ext cx="7110408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iết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    </a:t>
            </a:r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Bài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ÔN </a:t>
            </a:r>
            <a:r>
              <a:rPr lang="en-US" sz="4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ẬP CHƯƠNG 8</a:t>
            </a:r>
            <a:endParaRPr lang="en-US" sz="4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7860B39E-6B0E-4778-87F1-81D418DB22C2}"/>
              </a:ext>
            </a:extLst>
          </p:cNvPr>
          <p:cNvSpPr/>
          <p:nvPr/>
        </p:nvSpPr>
        <p:spPr>
          <a:xfrm>
            <a:off x="642437" y="2087250"/>
            <a:ext cx="332373" cy="35621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1B8637C-D2C9-4F6B-BE52-90566CBF229F}"/>
              </a:ext>
            </a:extLst>
          </p:cNvPr>
          <p:cNvSpPr txBox="1"/>
          <p:nvPr/>
        </p:nvSpPr>
        <p:spPr>
          <a:xfrm>
            <a:off x="541792" y="1264009"/>
            <a:ext cx="574883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ở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7" name="Picture 3">
            <a:extLst>
              <a:ext uri="{FF2B5EF4-FFF2-40B4-BE49-F238E27FC236}">
                <a16:creationId xmlns:a16="http://schemas.microsoft.com/office/drawing/2014/main" id="{7CE2D7AE-459C-4E4B-8E94-E7EC83574C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6807" y="1863603"/>
            <a:ext cx="2653521" cy="2179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D087A13-BE73-48E7-852C-0E966B6ED908}"/>
              </a:ext>
            </a:extLst>
          </p:cNvPr>
          <p:cNvSpPr txBox="1"/>
          <p:nvPr/>
        </p:nvSpPr>
        <p:spPr>
          <a:xfrm>
            <a:off x="2484339" y="4159233"/>
            <a:ext cx="11693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1F25BEA9-BD3C-4FC0-BEDD-9211A9FD21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31888"/>
              </p:ext>
            </p:extLst>
          </p:nvPr>
        </p:nvGraphicFramePr>
        <p:xfrm>
          <a:off x="5446713" y="2443163"/>
          <a:ext cx="5605462" cy="292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4" imgW="2869920" imgH="1498320" progId="Equation.DSMT4">
                  <p:embed/>
                </p:oleObj>
              </mc:Choice>
              <mc:Fallback>
                <p:oleObj name="Equation" r:id="rId4" imgW="2869920" imgH="149832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1F25BEA9-BD3C-4FC0-BEDD-9211A9FD21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46713" y="2443163"/>
                        <a:ext cx="5605462" cy="292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CC5D3F8B-6E63-4CF6-9310-ACF3149BD14A}"/>
              </a:ext>
            </a:extLst>
          </p:cNvPr>
          <p:cNvSpPr txBox="1"/>
          <p:nvPr/>
        </p:nvSpPr>
        <p:spPr>
          <a:xfrm>
            <a:off x="5422535" y="1735268"/>
            <a:ext cx="82140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097907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-54672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WordArt 24">
            <a:extLst>
              <a:ext uri="{FF2B5EF4-FFF2-40B4-BE49-F238E27FC236}">
                <a16:creationId xmlns:a16="http://schemas.microsoft.com/office/drawing/2014/main" id="{1EF2391E-9F6B-4DC1-89E2-A1B5A0BB334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79643" y="920020"/>
            <a:ext cx="2774328" cy="316088"/>
          </a:xfrm>
          <a:prstGeom prst="rect">
            <a:avLst/>
          </a:prstGeom>
        </p:spPr>
        <p:txBody>
          <a:bodyPr wrap="none" fromWordArt="1">
            <a:prstTxWarp prst="textPlain">
              <a:avLst/>
            </a:prstTxWarp>
          </a:bodyPr>
          <a:lstStyle/>
          <a:p>
            <a:pPr algn="ctr"/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BAAB365-C767-429F-9FB6-9009DAC48CC2}"/>
              </a:ext>
            </a:extLst>
          </p:cNvPr>
          <p:cNvSpPr/>
          <p:nvPr/>
        </p:nvSpPr>
        <p:spPr>
          <a:xfrm>
            <a:off x="2820484" y="74675"/>
            <a:ext cx="7110408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iết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    </a:t>
            </a:r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Bài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ÔN </a:t>
            </a:r>
            <a:r>
              <a:rPr lang="en-US" sz="4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ẬP CHƯƠNG 8</a:t>
            </a:r>
            <a:endParaRPr lang="en-US" sz="4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7860B39E-6B0E-4778-87F1-81D418DB22C2}"/>
              </a:ext>
            </a:extLst>
          </p:cNvPr>
          <p:cNvSpPr/>
          <p:nvPr/>
        </p:nvSpPr>
        <p:spPr>
          <a:xfrm>
            <a:off x="642437" y="2087250"/>
            <a:ext cx="332373" cy="35621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1B8637C-D2C9-4F6B-BE52-90566CBF229F}"/>
              </a:ext>
            </a:extLst>
          </p:cNvPr>
          <p:cNvSpPr txBox="1"/>
          <p:nvPr/>
        </p:nvSpPr>
        <p:spPr>
          <a:xfrm>
            <a:off x="541792" y="1264009"/>
            <a:ext cx="574883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ở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32" name="Picture 8">
            <a:extLst>
              <a:ext uri="{FF2B5EF4-FFF2-40B4-BE49-F238E27FC236}">
                <a16:creationId xmlns:a16="http://schemas.microsoft.com/office/drawing/2014/main" id="{38F76CAE-8B9F-4A1E-B722-E23A18123D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6807" y="1733236"/>
            <a:ext cx="1836706" cy="2245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TextBox 46">
            <a:extLst>
              <a:ext uri="{FF2B5EF4-FFF2-40B4-BE49-F238E27FC236}">
                <a16:creationId xmlns:a16="http://schemas.microsoft.com/office/drawing/2014/main" id="{8E97EA20-AB2C-4963-ACEF-90D947AF9EDE}"/>
              </a:ext>
            </a:extLst>
          </p:cNvPr>
          <p:cNvSpPr txBox="1"/>
          <p:nvPr/>
        </p:nvSpPr>
        <p:spPr>
          <a:xfrm>
            <a:off x="2294823" y="3854691"/>
            <a:ext cx="11693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1F25BEA9-BD3C-4FC0-BEDD-9211A9FD21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451339"/>
              </p:ext>
            </p:extLst>
          </p:nvPr>
        </p:nvGraphicFramePr>
        <p:xfrm>
          <a:off x="6051550" y="2244725"/>
          <a:ext cx="2792413" cy="267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4" imgW="1536480" imgH="1473120" progId="Equation.DSMT4">
                  <p:embed/>
                </p:oleObj>
              </mc:Choice>
              <mc:Fallback>
                <p:oleObj name="Equation" r:id="rId4" imgW="1536480" imgH="147312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1F25BEA9-BD3C-4FC0-BEDD-9211A9FD21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51550" y="2244725"/>
                        <a:ext cx="2792413" cy="2674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64C4D068-0DF3-4A1C-8B07-D50BC5A3F1FE}"/>
              </a:ext>
            </a:extLst>
          </p:cNvPr>
          <p:cNvSpPr txBox="1"/>
          <p:nvPr/>
        </p:nvSpPr>
        <p:spPr>
          <a:xfrm>
            <a:off x="6183259" y="1291910"/>
            <a:ext cx="82140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847935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-54672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WordArt 24">
            <a:extLst>
              <a:ext uri="{FF2B5EF4-FFF2-40B4-BE49-F238E27FC236}">
                <a16:creationId xmlns:a16="http://schemas.microsoft.com/office/drawing/2014/main" id="{1EF2391E-9F6B-4DC1-89E2-A1B5A0BB334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79643" y="920020"/>
            <a:ext cx="2774328" cy="316088"/>
          </a:xfrm>
          <a:prstGeom prst="rect">
            <a:avLst/>
          </a:prstGeom>
        </p:spPr>
        <p:txBody>
          <a:bodyPr wrap="none" fromWordArt="1">
            <a:prstTxWarp prst="textPlain">
              <a:avLst/>
            </a:prstTxWarp>
          </a:bodyPr>
          <a:lstStyle/>
          <a:p>
            <a:pPr algn="ctr"/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BAAB365-C767-429F-9FB6-9009DAC48CC2}"/>
              </a:ext>
            </a:extLst>
          </p:cNvPr>
          <p:cNvSpPr/>
          <p:nvPr/>
        </p:nvSpPr>
        <p:spPr>
          <a:xfrm>
            <a:off x="2820484" y="74675"/>
            <a:ext cx="7110408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iết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    </a:t>
            </a:r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Bài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ÔN </a:t>
            </a:r>
            <a:r>
              <a:rPr lang="en-US" sz="4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ẬP CHƯƠNG 8</a:t>
            </a:r>
            <a:endParaRPr lang="en-US" sz="4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7860B39E-6B0E-4778-87F1-81D418DB22C2}"/>
              </a:ext>
            </a:extLst>
          </p:cNvPr>
          <p:cNvSpPr/>
          <p:nvPr/>
        </p:nvSpPr>
        <p:spPr>
          <a:xfrm>
            <a:off x="642437" y="2087250"/>
            <a:ext cx="332373" cy="35621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1B8637C-D2C9-4F6B-BE52-90566CBF229F}"/>
              </a:ext>
            </a:extLst>
          </p:cNvPr>
          <p:cNvSpPr txBox="1"/>
          <p:nvPr/>
        </p:nvSpPr>
        <p:spPr>
          <a:xfrm>
            <a:off x="541792" y="1264009"/>
            <a:ext cx="574883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ở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33" name="Picture 9">
            <a:extLst>
              <a:ext uri="{FF2B5EF4-FFF2-40B4-BE49-F238E27FC236}">
                <a16:creationId xmlns:a16="http://schemas.microsoft.com/office/drawing/2014/main" id="{F375E73D-DFC5-4DA1-A47B-67E82774CF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7857" y="1818808"/>
            <a:ext cx="2945254" cy="1843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TextBox 47">
            <a:extLst>
              <a:ext uri="{FF2B5EF4-FFF2-40B4-BE49-F238E27FC236}">
                <a16:creationId xmlns:a16="http://schemas.microsoft.com/office/drawing/2014/main" id="{C4163E57-9673-4522-B227-4D84E0CCAB04}"/>
              </a:ext>
            </a:extLst>
          </p:cNvPr>
          <p:cNvSpPr txBox="1"/>
          <p:nvPr/>
        </p:nvSpPr>
        <p:spPr>
          <a:xfrm>
            <a:off x="2038395" y="3592889"/>
            <a:ext cx="11693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1F25BEA9-BD3C-4FC0-BEDD-9211A9FD21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719244"/>
              </p:ext>
            </p:extLst>
          </p:nvPr>
        </p:nvGraphicFramePr>
        <p:xfrm>
          <a:off x="5683250" y="2165350"/>
          <a:ext cx="4429125" cy="334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4" imgW="2438280" imgH="1841400" progId="Equation.DSMT4">
                  <p:embed/>
                </p:oleObj>
              </mc:Choice>
              <mc:Fallback>
                <p:oleObj name="Equation" r:id="rId4" imgW="2438280" imgH="18414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1F25BEA9-BD3C-4FC0-BEDD-9211A9FD21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3250" y="2165350"/>
                        <a:ext cx="4429125" cy="334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9FEBADE5-468F-41CE-B53E-0F839875137A}"/>
              </a:ext>
            </a:extLst>
          </p:cNvPr>
          <p:cNvSpPr txBox="1"/>
          <p:nvPr/>
        </p:nvSpPr>
        <p:spPr>
          <a:xfrm>
            <a:off x="5640968" y="1538131"/>
            <a:ext cx="82140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177863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-74675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WordArt 24">
            <a:extLst>
              <a:ext uri="{FF2B5EF4-FFF2-40B4-BE49-F238E27FC236}">
                <a16:creationId xmlns:a16="http://schemas.microsoft.com/office/drawing/2014/main" id="{1EF2391E-9F6B-4DC1-89E2-A1B5A0BB334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79643" y="920020"/>
            <a:ext cx="2774328" cy="316088"/>
          </a:xfrm>
          <a:prstGeom prst="rect">
            <a:avLst/>
          </a:prstGeom>
        </p:spPr>
        <p:txBody>
          <a:bodyPr wrap="none" fromWordArt="1">
            <a:prstTxWarp prst="textPlain">
              <a:avLst/>
            </a:prstTxWarp>
          </a:bodyPr>
          <a:lstStyle/>
          <a:p>
            <a:pPr algn="ctr"/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BAAB365-C767-429F-9FB6-9009DAC48CC2}"/>
              </a:ext>
            </a:extLst>
          </p:cNvPr>
          <p:cNvSpPr/>
          <p:nvPr/>
        </p:nvSpPr>
        <p:spPr>
          <a:xfrm>
            <a:off x="2820484" y="74675"/>
            <a:ext cx="7110408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iết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    </a:t>
            </a:r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Bài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ÔN </a:t>
            </a:r>
            <a:r>
              <a:rPr lang="en-US" sz="4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ẬP CHƯƠNG 8</a:t>
            </a:r>
            <a:endParaRPr lang="en-US" sz="4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7860B39E-6B0E-4778-87F1-81D418DB22C2}"/>
              </a:ext>
            </a:extLst>
          </p:cNvPr>
          <p:cNvSpPr/>
          <p:nvPr/>
        </p:nvSpPr>
        <p:spPr>
          <a:xfrm>
            <a:off x="642437" y="2087250"/>
            <a:ext cx="332373" cy="35621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1B8637C-D2C9-4F6B-BE52-90566CBF229F}"/>
              </a:ext>
            </a:extLst>
          </p:cNvPr>
          <p:cNvSpPr txBox="1"/>
          <p:nvPr/>
        </p:nvSpPr>
        <p:spPr>
          <a:xfrm>
            <a:off x="541792" y="1264009"/>
            <a:ext cx="11310239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a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ặp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C4163E57-9673-4522-B227-4D84E0CCAB04}"/>
              </a:ext>
            </a:extLst>
          </p:cNvPr>
          <p:cNvSpPr txBox="1"/>
          <p:nvPr/>
        </p:nvSpPr>
        <p:spPr>
          <a:xfrm>
            <a:off x="2302165" y="4823812"/>
            <a:ext cx="11693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id="{0FA0A294-AA4D-4E9E-9B3B-7239898C1C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7908" y="2534812"/>
            <a:ext cx="4453947" cy="2163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>
            <a:extLst>
              <a:ext uri="{FF2B5EF4-FFF2-40B4-BE49-F238E27FC236}">
                <a16:creationId xmlns:a16="http://schemas.microsoft.com/office/drawing/2014/main" id="{DE2F72F5-BD63-49F3-8634-F74E57054F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7090" y="2222401"/>
            <a:ext cx="4075372" cy="254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EC72F979-C298-4CDF-8872-C69CB3454ED6}"/>
              </a:ext>
            </a:extLst>
          </p:cNvPr>
          <p:cNvSpPr txBox="1"/>
          <p:nvPr/>
        </p:nvSpPr>
        <p:spPr>
          <a:xfrm>
            <a:off x="8478018" y="4603096"/>
            <a:ext cx="11693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</p:spTree>
    <p:extLst>
      <p:ext uri="{BB962C8B-B14F-4D97-AF65-F5344CB8AC3E}">
        <p14:creationId xmlns:p14="http://schemas.microsoft.com/office/powerpoint/2010/main" val="3578721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" grpId="0"/>
      <p:bldP spid="48" grpId="0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4318" y="-38415"/>
            <a:ext cx="1105929" cy="1091377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0663" y="4647679"/>
            <a:ext cx="3674740" cy="1577020"/>
          </a:xfrm>
          <a:prstGeom prst="rect">
            <a:avLst/>
          </a:prstGeom>
        </p:spPr>
      </p:pic>
      <p:pic>
        <p:nvPicPr>
          <p:cNvPr id="17" name="Picture 16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5232" y="3959622"/>
            <a:ext cx="1312397" cy="131239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2733" y="4187020"/>
            <a:ext cx="1084999" cy="1084999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5265" y="3934976"/>
            <a:ext cx="2066925" cy="1314450"/>
          </a:xfrm>
          <a:prstGeom prst="rect">
            <a:avLst/>
          </a:prstGeom>
        </p:spPr>
      </p:pic>
      <p:sp>
        <p:nvSpPr>
          <p:cNvPr id="28" name="Cloud 27"/>
          <p:cNvSpPr/>
          <p:nvPr/>
        </p:nvSpPr>
        <p:spPr>
          <a:xfrm>
            <a:off x="-1371601" y="663273"/>
            <a:ext cx="1039091" cy="614778"/>
          </a:xfrm>
          <a:prstGeom prst="cloud">
            <a:avLst/>
          </a:prstGeom>
          <a:solidFill>
            <a:schemeClr val="bg1"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50" name="Picture 49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2160" y="970662"/>
            <a:ext cx="3623348" cy="1224247"/>
          </a:xfrm>
          <a:prstGeom prst="rect">
            <a:avLst/>
          </a:prstGeom>
          <a:noFill/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6877" y="-8078"/>
            <a:ext cx="1981200" cy="1733550"/>
          </a:xfrm>
          <a:prstGeom prst="rect">
            <a:avLst/>
          </a:prstGeom>
        </p:spPr>
      </p:pic>
      <p:sp>
        <p:nvSpPr>
          <p:cNvPr id="29" name="Cloud 28"/>
          <p:cNvSpPr/>
          <p:nvPr/>
        </p:nvSpPr>
        <p:spPr>
          <a:xfrm>
            <a:off x="12350788" y="1641093"/>
            <a:ext cx="1039091" cy="614778"/>
          </a:xfrm>
          <a:prstGeom prst="cloud">
            <a:avLst/>
          </a:prstGeom>
          <a:solidFill>
            <a:schemeClr val="bg1"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7" name="Cloud 26"/>
          <p:cNvSpPr/>
          <p:nvPr/>
        </p:nvSpPr>
        <p:spPr>
          <a:xfrm>
            <a:off x="-1964030" y="4796685"/>
            <a:ext cx="1917512" cy="963508"/>
          </a:xfrm>
          <a:prstGeom prst="cloud">
            <a:avLst/>
          </a:prstGeom>
          <a:solidFill>
            <a:schemeClr val="bg1"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63" name="Picture 62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1921" y="2271894"/>
            <a:ext cx="1577792" cy="541885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6426" y="3178493"/>
            <a:ext cx="1714058" cy="597296"/>
          </a:xfrm>
          <a:prstGeom prst="rect">
            <a:avLst/>
          </a:prstGeom>
        </p:spPr>
      </p:pic>
      <p:pic>
        <p:nvPicPr>
          <p:cNvPr id="60" name="Picture 59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9094" y="4050146"/>
            <a:ext cx="2017091" cy="710052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7640" y="4855448"/>
            <a:ext cx="2316567" cy="845982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4776" y="5756156"/>
            <a:ext cx="2465626" cy="1101844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3399" y="4929242"/>
            <a:ext cx="2025027" cy="978021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3841" y="2317615"/>
            <a:ext cx="1349211" cy="596675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9375" y="3205764"/>
            <a:ext cx="1490066" cy="613761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5913" y="4050146"/>
            <a:ext cx="1856248" cy="755271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95" y="5885984"/>
            <a:ext cx="2219027" cy="972016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1834" y="4277348"/>
            <a:ext cx="1724746" cy="1830736"/>
          </a:xfrm>
          <a:prstGeom prst="rect">
            <a:avLst/>
          </a:prstGeom>
        </p:spPr>
      </p:pic>
      <p:sp>
        <p:nvSpPr>
          <p:cNvPr id="42" name="Oval 41">
            <a:hlinkClick r:id="rId26" action="ppaction://hlinksldjump"/>
          </p:cNvPr>
          <p:cNvSpPr/>
          <p:nvPr/>
        </p:nvSpPr>
        <p:spPr>
          <a:xfrm>
            <a:off x="110972" y="3240184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896" y="4921561"/>
            <a:ext cx="1307567" cy="1533985"/>
          </a:xfrm>
          <a:prstGeom prst="rect">
            <a:avLst/>
          </a:prstGeom>
        </p:spPr>
      </p:pic>
      <p:sp>
        <p:nvSpPr>
          <p:cNvPr id="66" name="Oval 65">
            <a:hlinkClick r:id="rId28" action="ppaction://hlinksldjump"/>
          </p:cNvPr>
          <p:cNvSpPr/>
          <p:nvPr/>
        </p:nvSpPr>
        <p:spPr>
          <a:xfrm>
            <a:off x="110972" y="2538358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7" name="Oval 66">
            <a:hlinkClick r:id="rId29" action="ppaction://hlinksldjump"/>
          </p:cNvPr>
          <p:cNvSpPr/>
          <p:nvPr/>
        </p:nvSpPr>
        <p:spPr>
          <a:xfrm>
            <a:off x="110972" y="1825563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8" name="Oval 67">
            <a:hlinkClick r:id="rId30" action="ppaction://hlinksldjump"/>
          </p:cNvPr>
          <p:cNvSpPr/>
          <p:nvPr/>
        </p:nvSpPr>
        <p:spPr>
          <a:xfrm>
            <a:off x="110972" y="1112768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Oval 68">
            <a:hlinkClick r:id="rId31" action="ppaction://hlinksldjump"/>
          </p:cNvPr>
          <p:cNvSpPr/>
          <p:nvPr/>
        </p:nvSpPr>
        <p:spPr>
          <a:xfrm>
            <a:off x="110972" y="399973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4" name="Oval 73">
            <a:hlinkClick r:id="rId32" action="ppaction://hlinksldjump"/>
          </p:cNvPr>
          <p:cNvSpPr/>
          <p:nvPr/>
        </p:nvSpPr>
        <p:spPr>
          <a:xfrm>
            <a:off x="11428498" y="3240184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5" name="Oval 74">
            <a:hlinkClick r:id="rId33" action="ppaction://hlinksldjump"/>
          </p:cNvPr>
          <p:cNvSpPr/>
          <p:nvPr/>
        </p:nvSpPr>
        <p:spPr>
          <a:xfrm>
            <a:off x="11428498" y="2538358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6" name="Oval 75">
            <a:hlinkClick r:id="rId34" action="ppaction://hlinksldjump"/>
          </p:cNvPr>
          <p:cNvSpPr/>
          <p:nvPr/>
        </p:nvSpPr>
        <p:spPr>
          <a:xfrm>
            <a:off x="11428498" y="1825563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7" name="Oval 76">
            <a:hlinkClick r:id="rId35" action="ppaction://hlinksldjump"/>
          </p:cNvPr>
          <p:cNvSpPr/>
          <p:nvPr/>
        </p:nvSpPr>
        <p:spPr>
          <a:xfrm>
            <a:off x="11428498" y="1112768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8" name="Oval 77">
            <a:hlinkClick r:id="rId36" action="ppaction://hlinksldjump"/>
          </p:cNvPr>
          <p:cNvSpPr/>
          <p:nvPr/>
        </p:nvSpPr>
        <p:spPr>
          <a:xfrm>
            <a:off x="11428498" y="399973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794879" y="103257"/>
            <a:ext cx="4275208" cy="80021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ÚC MỪNG ĐỘI BẠN THỎ</a:t>
            </a:r>
          </a:p>
          <a:p>
            <a:pPr algn="ctr"/>
            <a:r>
              <a:rPr lang="en-US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ONGRATULATIONS RABBIT TEAM</a:t>
            </a:r>
            <a:endParaRPr lang="en-US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7139376" y="103257"/>
            <a:ext cx="4250139" cy="80021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ÚC MỪNG ĐỘI BẠN CỌP</a:t>
            </a:r>
          </a:p>
          <a:p>
            <a:pPr algn="ctr"/>
            <a:r>
              <a:rPr lang="en-US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ONGRATULATIONS TIGER TEAM</a:t>
            </a:r>
            <a:endParaRPr lang="en-US" sz="44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19" name="Cloud 18"/>
          <p:cNvSpPr/>
          <p:nvPr/>
        </p:nvSpPr>
        <p:spPr>
          <a:xfrm>
            <a:off x="2235883" y="1085757"/>
            <a:ext cx="927370" cy="592247"/>
          </a:xfrm>
          <a:prstGeom prst="cloud">
            <a:avLst/>
          </a:prstGeom>
          <a:solidFill>
            <a:schemeClr val="bg1"/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0" name="Cloud 19"/>
          <p:cNvSpPr/>
          <p:nvPr/>
        </p:nvSpPr>
        <p:spPr>
          <a:xfrm>
            <a:off x="9250484" y="1054961"/>
            <a:ext cx="917700" cy="584847"/>
          </a:xfrm>
          <a:prstGeom prst="cloud">
            <a:avLst/>
          </a:prstGeom>
          <a:solidFill>
            <a:schemeClr val="bg1"/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4" name="Yankee Doodle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37"/>
          <a:stretch>
            <a:fillRect/>
          </a:stretch>
        </p:blipFill>
        <p:spPr>
          <a:xfrm>
            <a:off x="12350788" y="186613"/>
            <a:ext cx="609600" cy="6096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766439" y="1996847"/>
            <a:ext cx="10454790" cy="3281592"/>
          </a:xfrm>
          <a:prstGeom prst="rect">
            <a:avLst/>
          </a:prstGeom>
          <a:solidFill>
            <a:schemeClr val="bg1">
              <a:alpha val="4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" name="Rectangle 4"/>
          <p:cNvSpPr/>
          <p:nvPr/>
        </p:nvSpPr>
        <p:spPr>
          <a:xfrm>
            <a:off x="2615377" y="2721025"/>
            <a:ext cx="7380546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I LÊN CAO HƠN</a:t>
            </a:r>
          </a:p>
        </p:txBody>
      </p:sp>
      <p:sp>
        <p:nvSpPr>
          <p:cNvPr id="3" name="Smiley Face 2"/>
          <p:cNvSpPr/>
          <p:nvPr/>
        </p:nvSpPr>
        <p:spPr>
          <a:xfrm>
            <a:off x="5070087" y="5701430"/>
            <a:ext cx="2280159" cy="406654"/>
          </a:xfrm>
          <a:prstGeom prst="smileyFac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Smiley Face 43"/>
          <p:cNvSpPr/>
          <p:nvPr/>
        </p:nvSpPr>
        <p:spPr>
          <a:xfrm>
            <a:off x="5365376" y="1639808"/>
            <a:ext cx="1984871" cy="308673"/>
          </a:xfrm>
          <a:prstGeom prst="smileyFac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Heart 8"/>
          <p:cNvSpPr/>
          <p:nvPr/>
        </p:nvSpPr>
        <p:spPr>
          <a:xfrm>
            <a:off x="432006" y="6485966"/>
            <a:ext cx="1638841" cy="331694"/>
          </a:xfrm>
          <a:prstGeom prst="heart">
            <a:avLst/>
          </a:prstGeom>
          <a:solidFill>
            <a:srgbClr val="CF5F1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Heart 46"/>
          <p:cNvSpPr/>
          <p:nvPr/>
        </p:nvSpPr>
        <p:spPr>
          <a:xfrm>
            <a:off x="10168184" y="6401260"/>
            <a:ext cx="1581347" cy="385980"/>
          </a:xfrm>
          <a:prstGeom prst="heart">
            <a:avLst/>
          </a:prstGeom>
          <a:solidFill>
            <a:srgbClr val="CF5F1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Smiley Face 10"/>
          <p:cNvSpPr/>
          <p:nvPr/>
        </p:nvSpPr>
        <p:spPr>
          <a:xfrm>
            <a:off x="1627094" y="5580977"/>
            <a:ext cx="1283441" cy="175179"/>
          </a:xfrm>
          <a:prstGeom prst="smileyFac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Smiley Face 48"/>
          <p:cNvSpPr/>
          <p:nvPr/>
        </p:nvSpPr>
        <p:spPr>
          <a:xfrm>
            <a:off x="9250484" y="5415834"/>
            <a:ext cx="1157540" cy="165143"/>
          </a:xfrm>
          <a:prstGeom prst="smileyFac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Smiley Face 51"/>
          <p:cNvSpPr/>
          <p:nvPr/>
        </p:nvSpPr>
        <p:spPr>
          <a:xfrm>
            <a:off x="8222813" y="4531181"/>
            <a:ext cx="1283441" cy="175179"/>
          </a:xfrm>
          <a:prstGeom prst="smileyFace">
            <a:avLst/>
          </a:prstGeom>
          <a:noFill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Smiley Face 61"/>
          <p:cNvSpPr/>
          <p:nvPr/>
        </p:nvSpPr>
        <p:spPr>
          <a:xfrm>
            <a:off x="2699568" y="4528230"/>
            <a:ext cx="1174273" cy="201289"/>
          </a:xfrm>
          <a:prstGeom prst="smileyFac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Smiley Face 63"/>
          <p:cNvSpPr/>
          <p:nvPr/>
        </p:nvSpPr>
        <p:spPr>
          <a:xfrm>
            <a:off x="3550024" y="3610211"/>
            <a:ext cx="1092792" cy="87589"/>
          </a:xfrm>
          <a:prstGeom prst="smileyFac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Smiley Face 64"/>
          <p:cNvSpPr/>
          <p:nvPr/>
        </p:nvSpPr>
        <p:spPr>
          <a:xfrm>
            <a:off x="7841611" y="3610210"/>
            <a:ext cx="1092792" cy="87589"/>
          </a:xfrm>
          <a:prstGeom prst="smileyFac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Smiley Face 69"/>
          <p:cNvSpPr/>
          <p:nvPr/>
        </p:nvSpPr>
        <p:spPr>
          <a:xfrm>
            <a:off x="4096420" y="2701418"/>
            <a:ext cx="973667" cy="98914"/>
          </a:xfrm>
          <a:prstGeom prst="smileyFac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Smiley Face 70"/>
          <p:cNvSpPr/>
          <p:nvPr/>
        </p:nvSpPr>
        <p:spPr>
          <a:xfrm>
            <a:off x="7125929" y="2607897"/>
            <a:ext cx="1083437" cy="178987"/>
          </a:xfrm>
          <a:prstGeom prst="smileyFace">
            <a:avLst/>
          </a:prstGeom>
          <a:noFill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WordArt 24">
            <a:extLst>
              <a:ext uri="{FF2B5EF4-FFF2-40B4-BE49-F238E27FC236}">
                <a16:creationId xmlns:a16="http://schemas.microsoft.com/office/drawing/2014/main" id="{B7FCED50-DBCD-49E6-9C6F-270E2F8C7EE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44100" y="1541920"/>
            <a:ext cx="5800436" cy="1347787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b="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b="1" i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b="1" i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b="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b="1" i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b="1" i="1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6513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8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8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21083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2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2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2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26 0.00139 C 0.0013 -0.04375 -0.02187 -0.18148 0.01406 -0.21621 C 0.04792 -0.22685 0.05352 -0.18982 0.06979 -0.15857 " pathEditMode="relative" rAng="0" ptsTypes="AAA">
                                      <p:cBhvr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03" y="-10995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5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97000" y="97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979 -0.15857 C 0.07995 -0.21134 0.05065 -0.33218 0.10143 -0.34699 C 0.14714 -0.35371 0.15716 -0.33426 0.16576 -0.28125 " pathEditMode="relative" rAng="0" ptsTypes="AAA">
                                      <p:cBhvr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92" y="-949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1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94000" y="94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576 -0.28125 C 0.1642 -0.34121 0.14883 -0.42246 0.18972 -0.43982 C 0.21797 -0.43935 0.21641 -0.42848 0.22878 -0.40764 " pathEditMode="relative" rAng="0" ptsTypes="AAA">
                                      <p:cBhvr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43" y="-794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7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91000" y="91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2878 -0.40764 C 0.22761 -0.47269 0.20039 -0.56644 0.24115 -0.5831 C 0.26472 -0.57616 0.2569 -0.55718 0.26914 -0.53912 " pathEditMode="relative" rAng="0" ptsTypes="AAA">
                                      <p:cBhvr>
                                        <p:cTn id="6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23" y="-877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3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88000" y="88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6914 -0.53912 C 0.26289 -0.60301 0.24909 -0.69977 0.2901 -0.71597 C 0.33138 -0.71597 0.32044 -0.70185 0.32878 -0.68356 " pathEditMode="relative" rAng="0" ptsTypes="AAA">
                                      <p:cBhvr>
                                        <p:cTn id="6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17" y="-884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9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85000" y="8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2 -0.04908 C -0.00091 -0.11852 0.02852 -0.28125 -0.04114 -0.31088 C -0.072 -0.32662 -0.09414 -0.16551 -0.09557 -0.12454 " pathEditMode="relative" rAng="0" ptsTypes="AAA">
                                      <p:cBhvr>
                                        <p:cTn id="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23" y="-13148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97000" y="97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9557 -0.12454 C -0.0983 -0.19838 -0.07851 -0.40116 -0.14518 -0.40417 C -0.17369 -0.40764 -0.17734 -0.31991 -0.18841 -0.2544 " pathEditMode="relative" rAng="0" ptsTypes="AAA">
                                      <p:cBhvr>
                                        <p:cTn id="8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09" y="-1398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7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94000" y="94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8841 -0.2544 C -0.18515 -0.32547 -0.1457 -0.42732 -0.18073 -0.45996 C -0.2108 -0.46968 -0.22461 -0.39931 -0.22474 -0.3632 " pathEditMode="relative" rAng="0" ptsTypes="AAA">
                                      <p:cBhvr>
                                        <p:cTn id="9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16" y="-1032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3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91000" y="91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2474 -0.36319 C -0.22695 -0.35856 -0.20586 -0.56574 -0.24414 -0.59699 C -0.27708 -0.59027 -0.29218 -0.52708 -0.29544 -0.48402 " pathEditMode="relative" rAng="0" ptsTypes="AAA">
                                      <p:cBhvr>
                                        <p:cTn id="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46" y="-1169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8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88000" y="88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9544 -0.48402 C -0.29557 -0.53518 -0.24414 -0.7331 -0.30234 -0.73217 C -0.32395 -0.72986 -0.33645 -0.63796 -0.33958 -0.61226 " pathEditMode="relative" rAng="0" ptsTypes="AAA">
                                      <p:cBhvr>
                                        <p:cTn id="10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9" y="-12407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5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85000" y="8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11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2" fill="hold">
                      <p:stCondLst>
                        <p:cond delay="0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>
                      <p:stCondLst>
                        <p:cond delay="0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  <p:seq concurrent="1" nextAc="seek">
              <p:cTn id="125" restart="whenNotActive" fill="hold" evtFilter="cancelBubble" nodeType="interactiveSeq">
                <p:stCondLst>
                  <p:cond evt="onClick" delay="0">
                    <p:tgtEl>
                      <p:spTgt spid="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6" fill="hold">
                      <p:stCondLst>
                        <p:cond delay="0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9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30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"/>
                  </p:tgtEl>
                </p:cond>
              </p:nextCondLst>
            </p:seq>
            <p:seq concurrent="1" nextAc="seek">
              <p:cTn id="132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3" fill="hold">
                      <p:stCondLst>
                        <p:cond delay="0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3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  <p:seq concurrent="1" nextAc="seek">
              <p:cTn id="139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0" fill="hold">
                      <p:stCondLst>
                        <p:cond delay="0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4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5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  <p:seq concurrent="1" nextAc="seek">
              <p:cTn id="146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7" fill="hold">
                      <p:stCondLst>
                        <p:cond delay="0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  <p:seq concurrent="1" nextAc="seek">
              <p:cTn id="153" restart="whenNotActive" fill="hold" evtFilter="cancelBubble" nodeType="interactiveSeq">
                <p:stCondLst>
                  <p:cond evt="onClick" delay="0">
                    <p:tgtEl>
                      <p:spTgt spid="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4" fill="hold">
                      <p:stCondLst>
                        <p:cond delay="0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5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9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5"/>
                  </p:tgtEl>
                </p:cond>
              </p:nextCondLst>
            </p:seq>
            <p:seq concurrent="1" nextAc="seek">
              <p:cTn id="160" restart="whenNotActive" fill="hold" evtFilter="cancelBubble" nodeType="interactiveSeq">
                <p:stCondLst>
                  <p:cond evt="onClick" delay="0">
                    <p:tgtEl>
                      <p:spTgt spid="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1" fill="hold">
                      <p:stCondLst>
                        <p:cond delay="0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6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"/>
                  </p:tgtEl>
                </p:cond>
              </p:nextCondLst>
            </p:seq>
            <p:seq concurrent="1" nextAc="seek">
              <p:cTn id="167" restart="whenNotActive" fill="hold" evtFilter="cancelBubble" nodeType="interactiveSeq">
                <p:stCondLst>
                  <p:cond evt="onClick" delay="0">
                    <p:tgtEl>
                      <p:spTgt spid="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8" fill="hold">
                      <p:stCondLst>
                        <p:cond delay="0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72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3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"/>
                  </p:tgtEl>
                </p:cond>
              </p:nextCondLst>
            </p:seq>
            <p:seq concurrent="1" nextAc="seek">
              <p:cTn id="174" restart="whenNotActive" fill="hold" evtFilter="cancelBubble" nodeType="interactiveSeq">
                <p:stCondLst>
                  <p:cond evt="onClick" delay="0">
                    <p:tgtEl>
                      <p:spTgt spid="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5" fill="hold">
                      <p:stCondLst>
                        <p:cond delay="0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8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0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8"/>
                  </p:tgtEl>
                </p:cond>
              </p:nextCondLst>
            </p:seq>
            <p:seq concurrent="1" nextAc="seek">
              <p:cTn id="181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2" fill="hold">
                      <p:stCondLst>
                        <p:cond delay="0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188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9" fill="hold">
                      <p:stCondLst>
                        <p:cond delay="0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audio>
              <p:cMediaNode vol="80000">
                <p:cTn id="19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8" grpId="0" animBg="1"/>
      <p:bldP spid="29" grpId="0" animBg="1"/>
      <p:bldP spid="27" grpId="0" animBg="1"/>
      <p:bldP spid="81" grpId="0"/>
      <p:bldP spid="81" grpId="1"/>
      <p:bldP spid="83" grpId="0"/>
      <p:bldP spid="83" grpId="1"/>
      <p:bldP spid="7" grpId="0" animBg="1"/>
      <p:bldP spid="7" grpId="1" animBg="1"/>
      <p:bldP spid="5" grpId="0"/>
      <p:bldP spid="5" grpId="1"/>
      <p:bldP spid="7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-62482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WordArt 24">
            <a:extLst>
              <a:ext uri="{FF2B5EF4-FFF2-40B4-BE49-F238E27FC236}">
                <a16:creationId xmlns:a16="http://schemas.microsoft.com/office/drawing/2014/main" id="{1EF2391E-9F6B-4DC1-89E2-A1B5A0BB334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79643" y="920020"/>
            <a:ext cx="2774328" cy="316088"/>
          </a:xfrm>
          <a:prstGeom prst="rect">
            <a:avLst/>
          </a:prstGeom>
        </p:spPr>
        <p:txBody>
          <a:bodyPr wrap="none" fromWordArt="1">
            <a:prstTxWarp prst="textPlain">
              <a:avLst/>
            </a:prstTxWarp>
          </a:bodyPr>
          <a:lstStyle/>
          <a:p>
            <a:pPr algn="ctr"/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BAAB365-C767-429F-9FB6-9009DAC48CC2}"/>
              </a:ext>
            </a:extLst>
          </p:cNvPr>
          <p:cNvSpPr/>
          <p:nvPr/>
        </p:nvSpPr>
        <p:spPr>
          <a:xfrm>
            <a:off x="2820484" y="74675"/>
            <a:ext cx="7110408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iết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    </a:t>
            </a:r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Bài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ÔN </a:t>
            </a:r>
            <a:r>
              <a:rPr lang="en-US" sz="4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ẬP CHƯƠNG 8</a:t>
            </a:r>
            <a:endParaRPr lang="en-US" sz="4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7860B39E-6B0E-4778-87F1-81D418DB22C2}"/>
              </a:ext>
            </a:extLst>
          </p:cNvPr>
          <p:cNvSpPr/>
          <p:nvPr/>
        </p:nvSpPr>
        <p:spPr>
          <a:xfrm>
            <a:off x="642437" y="2087250"/>
            <a:ext cx="332373" cy="35621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1B8637C-D2C9-4F6B-BE52-90566CBF229F}"/>
              </a:ext>
            </a:extLst>
          </p:cNvPr>
          <p:cNvSpPr txBox="1"/>
          <p:nvPr/>
        </p:nvSpPr>
        <p:spPr>
          <a:xfrm>
            <a:off x="541792" y="1264009"/>
            <a:ext cx="11310239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a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ặp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C4163E57-9673-4522-B227-4D84E0CCAB04}"/>
              </a:ext>
            </a:extLst>
          </p:cNvPr>
          <p:cNvSpPr txBox="1"/>
          <p:nvPr/>
        </p:nvSpPr>
        <p:spPr>
          <a:xfrm>
            <a:off x="2302165" y="4823812"/>
            <a:ext cx="11693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id="{0FA0A294-AA4D-4E9E-9B3B-7239898C1C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7908" y="2534812"/>
            <a:ext cx="4453947" cy="2163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092BE15-4676-499D-933F-E226A9DFA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639196"/>
              </p:ext>
            </p:extLst>
          </p:nvPr>
        </p:nvGraphicFramePr>
        <p:xfrm>
          <a:off x="6904038" y="2730500"/>
          <a:ext cx="3519487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4" imgW="1879560" imgH="1117440" progId="Equation.DSMT4">
                  <p:embed/>
                </p:oleObj>
              </mc:Choice>
              <mc:Fallback>
                <p:oleObj name="Equation" r:id="rId4" imgW="187956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04038" y="2730500"/>
                        <a:ext cx="3519487" cy="209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18544FC4-AF27-42F5-8A53-81CBDC1A8366}"/>
              </a:ext>
            </a:extLst>
          </p:cNvPr>
          <p:cNvSpPr txBox="1"/>
          <p:nvPr/>
        </p:nvSpPr>
        <p:spPr>
          <a:xfrm>
            <a:off x="6595997" y="2137391"/>
            <a:ext cx="82140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02261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-74675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WordArt 24">
            <a:extLst>
              <a:ext uri="{FF2B5EF4-FFF2-40B4-BE49-F238E27FC236}">
                <a16:creationId xmlns:a16="http://schemas.microsoft.com/office/drawing/2014/main" id="{1EF2391E-9F6B-4DC1-89E2-A1B5A0BB334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79643" y="920020"/>
            <a:ext cx="2774328" cy="316088"/>
          </a:xfrm>
          <a:prstGeom prst="rect">
            <a:avLst/>
          </a:prstGeom>
        </p:spPr>
        <p:txBody>
          <a:bodyPr wrap="none" fromWordArt="1">
            <a:prstTxWarp prst="textPlain">
              <a:avLst/>
            </a:prstTxWarp>
          </a:bodyPr>
          <a:lstStyle/>
          <a:p>
            <a:pPr algn="ctr"/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BAAB365-C767-429F-9FB6-9009DAC48CC2}"/>
              </a:ext>
            </a:extLst>
          </p:cNvPr>
          <p:cNvSpPr/>
          <p:nvPr/>
        </p:nvSpPr>
        <p:spPr>
          <a:xfrm>
            <a:off x="2820484" y="74675"/>
            <a:ext cx="7110408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iết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    </a:t>
            </a:r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Bài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ÔN </a:t>
            </a:r>
            <a:r>
              <a:rPr lang="en-US" sz="4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ẬP CHƯƠNG 8</a:t>
            </a:r>
            <a:endParaRPr lang="en-US" sz="4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7860B39E-6B0E-4778-87F1-81D418DB22C2}"/>
              </a:ext>
            </a:extLst>
          </p:cNvPr>
          <p:cNvSpPr/>
          <p:nvPr/>
        </p:nvSpPr>
        <p:spPr>
          <a:xfrm>
            <a:off x="642437" y="2087250"/>
            <a:ext cx="332373" cy="35621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1B8637C-D2C9-4F6B-BE52-90566CBF229F}"/>
              </a:ext>
            </a:extLst>
          </p:cNvPr>
          <p:cNvSpPr txBox="1"/>
          <p:nvPr/>
        </p:nvSpPr>
        <p:spPr>
          <a:xfrm>
            <a:off x="541792" y="1264009"/>
            <a:ext cx="11310239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a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ặp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099" name="Picture 3">
            <a:extLst>
              <a:ext uri="{FF2B5EF4-FFF2-40B4-BE49-F238E27FC236}">
                <a16:creationId xmlns:a16="http://schemas.microsoft.com/office/drawing/2014/main" id="{DE2F72F5-BD63-49F3-8634-F74E57054F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1559" y="2443465"/>
            <a:ext cx="4646202" cy="29022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EC72F979-C298-4CDF-8872-C69CB3454ED6}"/>
              </a:ext>
            </a:extLst>
          </p:cNvPr>
          <p:cNvSpPr txBox="1"/>
          <p:nvPr/>
        </p:nvSpPr>
        <p:spPr>
          <a:xfrm>
            <a:off x="3352102" y="5401794"/>
            <a:ext cx="11693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2538D21-A587-4CB3-BD20-605FAB0B15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360924"/>
              </p:ext>
            </p:extLst>
          </p:nvPr>
        </p:nvGraphicFramePr>
        <p:xfrm>
          <a:off x="6819900" y="2695575"/>
          <a:ext cx="3686175" cy="216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4" imgW="1968480" imgH="1155600" progId="Equation.DSMT4">
                  <p:embed/>
                </p:oleObj>
              </mc:Choice>
              <mc:Fallback>
                <p:oleObj name="Equation" r:id="rId4" imgW="1968480" imgH="1155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092BE15-4676-499D-933F-E226A9DFA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19900" y="2695575"/>
                        <a:ext cx="3686175" cy="216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1644B078-8538-4B73-9A51-920175908432}"/>
              </a:ext>
            </a:extLst>
          </p:cNvPr>
          <p:cNvSpPr txBox="1"/>
          <p:nvPr/>
        </p:nvSpPr>
        <p:spPr>
          <a:xfrm>
            <a:off x="6595997" y="2137391"/>
            <a:ext cx="82140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610028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7062" y="-59085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WordArt 24">
            <a:extLst>
              <a:ext uri="{FF2B5EF4-FFF2-40B4-BE49-F238E27FC236}">
                <a16:creationId xmlns:a16="http://schemas.microsoft.com/office/drawing/2014/main" id="{1EF2391E-9F6B-4DC1-89E2-A1B5A0BB334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48854" y="962606"/>
            <a:ext cx="3814288" cy="316088"/>
          </a:xfrm>
          <a:prstGeom prst="rect">
            <a:avLst/>
          </a:prstGeom>
        </p:spPr>
        <p:txBody>
          <a:bodyPr wrap="none" fromWordArt="1">
            <a:prstTxWarp prst="textPlain">
              <a:avLst/>
            </a:prstTxWarp>
          </a:bodyPr>
          <a:lstStyle/>
          <a:p>
            <a:pPr algn="ctr"/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BAAB365-C767-429F-9FB6-9009DAC48CC2}"/>
              </a:ext>
            </a:extLst>
          </p:cNvPr>
          <p:cNvSpPr/>
          <p:nvPr/>
        </p:nvSpPr>
        <p:spPr>
          <a:xfrm>
            <a:off x="2820484" y="74675"/>
            <a:ext cx="7110408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iết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    </a:t>
            </a:r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Bài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ÔN </a:t>
            </a:r>
            <a:r>
              <a:rPr lang="en-US" sz="4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ẬP CHƯƠNG 8</a:t>
            </a:r>
            <a:endParaRPr lang="en-US" sz="4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7860B39E-6B0E-4778-87F1-81D418DB22C2}"/>
              </a:ext>
            </a:extLst>
          </p:cNvPr>
          <p:cNvSpPr/>
          <p:nvPr/>
        </p:nvSpPr>
        <p:spPr>
          <a:xfrm>
            <a:off x="642437" y="2087250"/>
            <a:ext cx="332373" cy="35621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2538D21-A587-4CB3-BD20-605FAB0B15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797499"/>
              </p:ext>
            </p:extLst>
          </p:nvPr>
        </p:nvGraphicFramePr>
        <p:xfrm>
          <a:off x="595313" y="1438275"/>
          <a:ext cx="8847137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3" imgW="4724280" imgH="914400" progId="Equation.DSMT4">
                  <p:embed/>
                </p:oleObj>
              </mc:Choice>
              <mc:Fallback>
                <p:oleObj name="Equation" r:id="rId3" imgW="4724280" imgH="9144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E2538D21-A587-4CB3-BD20-605FAB0B15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5313" y="1438275"/>
                        <a:ext cx="8847137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8" name="Picture 14">
            <a:extLst>
              <a:ext uri="{FF2B5EF4-FFF2-40B4-BE49-F238E27FC236}">
                <a16:creationId xmlns:a16="http://schemas.microsoft.com/office/drawing/2014/main" id="{89D2460F-980E-4A53-8257-28F428EB89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4624" y="3429000"/>
            <a:ext cx="2611720" cy="2693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Table 5">
            <a:extLst>
              <a:ext uri="{FF2B5EF4-FFF2-40B4-BE49-F238E27FC236}">
                <a16:creationId xmlns:a16="http://schemas.microsoft.com/office/drawing/2014/main" id="{1391509D-36B4-486F-9F22-00A38450315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8271284"/>
              </p:ext>
            </p:extLst>
          </p:nvPr>
        </p:nvGraphicFramePr>
        <p:xfrm>
          <a:off x="5398959" y="3601783"/>
          <a:ext cx="5448816" cy="207490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02457">
                  <a:extLst>
                    <a:ext uri="{9D8B030D-6E8A-4147-A177-3AD203B41FA5}">
                      <a16:colId xmlns:a16="http://schemas.microsoft.com/office/drawing/2014/main" val="2073380495"/>
                    </a:ext>
                  </a:extLst>
                </a:gridCol>
                <a:gridCol w="4746359">
                  <a:extLst>
                    <a:ext uri="{9D8B030D-6E8A-4147-A177-3AD203B41FA5}">
                      <a16:colId xmlns:a16="http://schemas.microsoft.com/office/drawing/2014/main" val="222772374"/>
                    </a:ext>
                  </a:extLst>
                </a:gridCol>
              </a:tblGrid>
              <a:tr h="1052813">
                <a:tc>
                  <a:txBody>
                    <a:bodyPr/>
                    <a:lstStyle/>
                    <a:p>
                      <a:endParaRPr lang="en-US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05503344"/>
                  </a:ext>
                </a:extLst>
              </a:tr>
              <a:tr h="1022091">
                <a:tc>
                  <a:txBody>
                    <a:bodyPr/>
                    <a:lstStyle/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46501126"/>
                  </a:ext>
                </a:extLst>
              </a:tr>
            </a:tbl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ECA66F3-7406-48E4-B09C-9FB8B7BEE2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534770"/>
              </p:ext>
            </p:extLst>
          </p:nvPr>
        </p:nvGraphicFramePr>
        <p:xfrm>
          <a:off x="6160771" y="3507347"/>
          <a:ext cx="4765675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6" imgW="2565360" imgH="609480" progId="Equation.DSMT4">
                  <p:embed/>
                </p:oleObj>
              </mc:Choice>
              <mc:Fallback>
                <p:oleObj name="Equation" r:id="rId6" imgW="25653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60771" y="3507347"/>
                        <a:ext cx="4765675" cy="1131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1515A06-5298-40D4-960B-6CEB649664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531973"/>
              </p:ext>
            </p:extLst>
          </p:nvPr>
        </p:nvGraphicFramePr>
        <p:xfrm>
          <a:off x="6160771" y="4831759"/>
          <a:ext cx="1370740" cy="706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8" imgW="838080" imgH="431640" progId="Equation.DSMT4">
                  <p:embed/>
                </p:oleObj>
              </mc:Choice>
              <mc:Fallback>
                <p:oleObj name="Equation" r:id="rId8" imgW="838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60771" y="4831759"/>
                        <a:ext cx="1370740" cy="706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5734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WordArt 24">
            <a:extLst>
              <a:ext uri="{FF2B5EF4-FFF2-40B4-BE49-F238E27FC236}">
                <a16:creationId xmlns:a16="http://schemas.microsoft.com/office/drawing/2014/main" id="{1EF2391E-9F6B-4DC1-89E2-A1B5A0BB334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52211" y="923570"/>
            <a:ext cx="3674133" cy="374878"/>
          </a:xfrm>
          <a:prstGeom prst="rect">
            <a:avLst/>
          </a:prstGeom>
        </p:spPr>
        <p:txBody>
          <a:bodyPr wrap="none" fromWordArt="1">
            <a:prstTxWarp prst="textPlain">
              <a:avLst/>
            </a:prstTxWarp>
          </a:bodyPr>
          <a:lstStyle/>
          <a:p>
            <a:pPr algn="ctr"/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BAAB365-C767-429F-9FB6-9009DAC48CC2}"/>
              </a:ext>
            </a:extLst>
          </p:cNvPr>
          <p:cNvSpPr/>
          <p:nvPr/>
        </p:nvSpPr>
        <p:spPr>
          <a:xfrm>
            <a:off x="2820484" y="74675"/>
            <a:ext cx="7110408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iết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    </a:t>
            </a:r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Bài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ÔN </a:t>
            </a:r>
            <a:r>
              <a:rPr lang="en-US" sz="4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ẬP CHƯƠNG 8</a:t>
            </a:r>
            <a:endParaRPr lang="en-US" sz="4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7860B39E-6B0E-4778-87F1-81D418DB22C2}"/>
              </a:ext>
            </a:extLst>
          </p:cNvPr>
          <p:cNvSpPr/>
          <p:nvPr/>
        </p:nvSpPr>
        <p:spPr>
          <a:xfrm>
            <a:off x="642437" y="2087250"/>
            <a:ext cx="332373" cy="35621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2538D21-A587-4CB3-BD20-605FAB0B15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28508"/>
              </p:ext>
            </p:extLst>
          </p:nvPr>
        </p:nvGraphicFramePr>
        <p:xfrm>
          <a:off x="523166" y="1380604"/>
          <a:ext cx="90328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Equation" r:id="rId3" imgW="482400" imgH="177480" progId="Equation.DSMT4">
                  <p:embed/>
                </p:oleObj>
              </mc:Choice>
              <mc:Fallback>
                <p:oleObj name="Equation" r:id="rId3" imgW="48240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E2538D21-A587-4CB3-BD20-605FAB0B15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3166" y="1380604"/>
                        <a:ext cx="903287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8" name="Picture 14">
            <a:extLst>
              <a:ext uri="{FF2B5EF4-FFF2-40B4-BE49-F238E27FC236}">
                <a16:creationId xmlns:a16="http://schemas.microsoft.com/office/drawing/2014/main" id="{89D2460F-980E-4A53-8257-28F428EB89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4831" y="1463528"/>
            <a:ext cx="2611720" cy="2693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Table 5">
            <a:extLst>
              <a:ext uri="{FF2B5EF4-FFF2-40B4-BE49-F238E27FC236}">
                <a16:creationId xmlns:a16="http://schemas.microsoft.com/office/drawing/2014/main" id="{1391509D-36B4-486F-9F22-00A38450315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3233727"/>
              </p:ext>
            </p:extLst>
          </p:nvPr>
        </p:nvGraphicFramePr>
        <p:xfrm>
          <a:off x="5132847" y="1700106"/>
          <a:ext cx="5448816" cy="207490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02457">
                  <a:extLst>
                    <a:ext uri="{9D8B030D-6E8A-4147-A177-3AD203B41FA5}">
                      <a16:colId xmlns:a16="http://schemas.microsoft.com/office/drawing/2014/main" val="2073380495"/>
                    </a:ext>
                  </a:extLst>
                </a:gridCol>
                <a:gridCol w="4746359">
                  <a:extLst>
                    <a:ext uri="{9D8B030D-6E8A-4147-A177-3AD203B41FA5}">
                      <a16:colId xmlns:a16="http://schemas.microsoft.com/office/drawing/2014/main" val="222772374"/>
                    </a:ext>
                  </a:extLst>
                </a:gridCol>
              </a:tblGrid>
              <a:tr h="1052813">
                <a:tc>
                  <a:txBody>
                    <a:bodyPr/>
                    <a:lstStyle/>
                    <a:p>
                      <a:endParaRPr lang="en-US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05503344"/>
                  </a:ext>
                </a:extLst>
              </a:tr>
              <a:tr h="1022091">
                <a:tc>
                  <a:txBody>
                    <a:bodyPr/>
                    <a:lstStyle/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46501126"/>
                  </a:ext>
                </a:extLst>
              </a:tr>
            </a:tbl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ECA66F3-7406-48E4-B09C-9FB8B7BEE2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145794"/>
              </p:ext>
            </p:extLst>
          </p:nvPr>
        </p:nvGraphicFramePr>
        <p:xfrm>
          <a:off x="5904692" y="1657005"/>
          <a:ext cx="4765675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Equation" r:id="rId6" imgW="2565360" imgH="609480" progId="Equation.DSMT4">
                  <p:embed/>
                </p:oleObj>
              </mc:Choice>
              <mc:Fallback>
                <p:oleObj name="Equation" r:id="rId6" imgW="2565360" imgH="609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ECA66F3-7406-48E4-B09C-9FB8B7BEE2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04692" y="1657005"/>
                        <a:ext cx="4765675" cy="1131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1515A06-5298-40D4-960B-6CEB649664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072759"/>
              </p:ext>
            </p:extLst>
          </p:nvPr>
        </p:nvGraphicFramePr>
        <p:xfrm>
          <a:off x="5878165" y="2938744"/>
          <a:ext cx="1370740" cy="706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Equation" r:id="rId8" imgW="838080" imgH="431640" progId="Equation.DSMT4">
                  <p:embed/>
                </p:oleObj>
              </mc:Choice>
              <mc:Fallback>
                <p:oleObj name="Equation" r:id="rId8" imgW="83808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1515A06-5298-40D4-960B-6CEB64966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78165" y="2938744"/>
                        <a:ext cx="1370740" cy="706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52C82BA-332C-4887-B18F-67D1344A2A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055347"/>
              </p:ext>
            </p:extLst>
          </p:nvPr>
        </p:nvGraphicFramePr>
        <p:xfrm>
          <a:off x="1720850" y="4405313"/>
          <a:ext cx="3373438" cy="197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" name="Equation" r:id="rId10" imgW="1968480" imgH="1155600" progId="Equation.DSMT4">
                  <p:embed/>
                </p:oleObj>
              </mc:Choice>
              <mc:Fallback>
                <p:oleObj name="Equation" r:id="rId10" imgW="196848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20850" y="4405313"/>
                        <a:ext cx="3373438" cy="197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0D8B32B-8719-4BFF-8B31-5160B2FD16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271251"/>
              </p:ext>
            </p:extLst>
          </p:nvPr>
        </p:nvGraphicFramePr>
        <p:xfrm>
          <a:off x="6517129" y="4445898"/>
          <a:ext cx="4343940" cy="1727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" name="Equation" r:id="rId12" imgW="2552400" imgH="1015920" progId="Equation.DSMT4">
                  <p:embed/>
                </p:oleObj>
              </mc:Choice>
              <mc:Fallback>
                <p:oleObj name="Equation" r:id="rId12" imgW="2552400" imgH="10159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52C82BA-332C-4887-B18F-67D1344A2A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17129" y="4445898"/>
                        <a:ext cx="4343940" cy="1727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78BF126-B178-45AC-A8B2-C1F7B49FB69C}"/>
              </a:ext>
            </a:extLst>
          </p:cNvPr>
          <p:cNvCxnSpPr/>
          <p:nvPr/>
        </p:nvCxnSpPr>
        <p:spPr>
          <a:xfrm>
            <a:off x="5878165" y="4445898"/>
            <a:ext cx="26527" cy="2278543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2516AD83-63A1-4D0C-8B10-4B563DC5C4D7}"/>
              </a:ext>
            </a:extLst>
          </p:cNvPr>
          <p:cNvSpPr txBox="1"/>
          <p:nvPr/>
        </p:nvSpPr>
        <p:spPr>
          <a:xfrm>
            <a:off x="5584881" y="3772760"/>
            <a:ext cx="82140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160424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WordArt 24">
            <a:extLst>
              <a:ext uri="{FF2B5EF4-FFF2-40B4-BE49-F238E27FC236}">
                <a16:creationId xmlns:a16="http://schemas.microsoft.com/office/drawing/2014/main" id="{1EF2391E-9F6B-4DC1-89E2-A1B5A0BB334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52211" y="923570"/>
            <a:ext cx="3674133" cy="374878"/>
          </a:xfrm>
          <a:prstGeom prst="rect">
            <a:avLst/>
          </a:prstGeom>
        </p:spPr>
        <p:txBody>
          <a:bodyPr wrap="none" fromWordArt="1">
            <a:prstTxWarp prst="textPlain">
              <a:avLst/>
            </a:prstTxWarp>
          </a:bodyPr>
          <a:lstStyle/>
          <a:p>
            <a:pPr algn="ctr"/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BAAB365-C767-429F-9FB6-9009DAC48CC2}"/>
              </a:ext>
            </a:extLst>
          </p:cNvPr>
          <p:cNvSpPr/>
          <p:nvPr/>
        </p:nvSpPr>
        <p:spPr>
          <a:xfrm>
            <a:off x="2820484" y="74675"/>
            <a:ext cx="7110408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iết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    </a:t>
            </a:r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Bài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ÔN </a:t>
            </a:r>
            <a:r>
              <a:rPr lang="en-US" sz="4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ẬP CHƯƠNG 8</a:t>
            </a:r>
            <a:endParaRPr lang="en-US" sz="4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7860B39E-6B0E-4778-87F1-81D418DB22C2}"/>
              </a:ext>
            </a:extLst>
          </p:cNvPr>
          <p:cNvSpPr/>
          <p:nvPr/>
        </p:nvSpPr>
        <p:spPr>
          <a:xfrm>
            <a:off x="642437" y="2087250"/>
            <a:ext cx="332373" cy="35621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2538D21-A587-4CB3-BD20-605FAB0B15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166" y="1380604"/>
          <a:ext cx="90328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3" imgW="482400" imgH="177480" progId="Equation.DSMT4">
                  <p:embed/>
                </p:oleObj>
              </mc:Choice>
              <mc:Fallback>
                <p:oleObj name="Equation" r:id="rId3" imgW="48240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E2538D21-A587-4CB3-BD20-605FAB0B15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3166" y="1380604"/>
                        <a:ext cx="903287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8" name="Picture 14">
            <a:extLst>
              <a:ext uri="{FF2B5EF4-FFF2-40B4-BE49-F238E27FC236}">
                <a16:creationId xmlns:a16="http://schemas.microsoft.com/office/drawing/2014/main" id="{89D2460F-980E-4A53-8257-28F428EB89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4831" y="1463528"/>
            <a:ext cx="2611720" cy="2693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Table 5">
            <a:extLst>
              <a:ext uri="{FF2B5EF4-FFF2-40B4-BE49-F238E27FC236}">
                <a16:creationId xmlns:a16="http://schemas.microsoft.com/office/drawing/2014/main" id="{1391509D-36B4-486F-9F22-00A38450315E}"/>
              </a:ext>
            </a:extLst>
          </p:cNvPr>
          <p:cNvGraphicFramePr>
            <a:graphicFrameLocks noGrp="1"/>
          </p:cNvGraphicFramePr>
          <p:nvPr/>
        </p:nvGraphicFramePr>
        <p:xfrm>
          <a:off x="5132847" y="1700106"/>
          <a:ext cx="5448816" cy="207490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02457">
                  <a:extLst>
                    <a:ext uri="{9D8B030D-6E8A-4147-A177-3AD203B41FA5}">
                      <a16:colId xmlns:a16="http://schemas.microsoft.com/office/drawing/2014/main" val="2073380495"/>
                    </a:ext>
                  </a:extLst>
                </a:gridCol>
                <a:gridCol w="4746359">
                  <a:extLst>
                    <a:ext uri="{9D8B030D-6E8A-4147-A177-3AD203B41FA5}">
                      <a16:colId xmlns:a16="http://schemas.microsoft.com/office/drawing/2014/main" val="222772374"/>
                    </a:ext>
                  </a:extLst>
                </a:gridCol>
              </a:tblGrid>
              <a:tr h="1052813">
                <a:tc>
                  <a:txBody>
                    <a:bodyPr/>
                    <a:lstStyle/>
                    <a:p>
                      <a:endParaRPr lang="en-US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05503344"/>
                  </a:ext>
                </a:extLst>
              </a:tr>
              <a:tr h="1022091">
                <a:tc>
                  <a:txBody>
                    <a:bodyPr/>
                    <a:lstStyle/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46501126"/>
                  </a:ext>
                </a:extLst>
              </a:tr>
            </a:tbl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ECA66F3-7406-48E4-B09C-9FB8B7BEE2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087249"/>
              </p:ext>
            </p:extLst>
          </p:nvPr>
        </p:nvGraphicFramePr>
        <p:xfrm>
          <a:off x="5904692" y="1657005"/>
          <a:ext cx="4765675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6" imgW="2565360" imgH="609480" progId="Equation.DSMT4">
                  <p:embed/>
                </p:oleObj>
              </mc:Choice>
              <mc:Fallback>
                <p:oleObj name="Equation" r:id="rId6" imgW="2565360" imgH="609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ECA66F3-7406-48E4-B09C-9FB8B7BEE2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04692" y="1657005"/>
                        <a:ext cx="4765675" cy="1131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1515A06-5298-40D4-960B-6CEB649664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78165" y="2938744"/>
          <a:ext cx="1370740" cy="706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8" imgW="838080" imgH="431640" progId="Equation.DSMT4">
                  <p:embed/>
                </p:oleObj>
              </mc:Choice>
              <mc:Fallback>
                <p:oleObj name="Equation" r:id="rId8" imgW="83808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1515A06-5298-40D4-960B-6CEB64966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78165" y="2938744"/>
                        <a:ext cx="1370740" cy="706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52C82BA-332C-4887-B18F-67D1344A2A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827682"/>
              </p:ext>
            </p:extLst>
          </p:nvPr>
        </p:nvGraphicFramePr>
        <p:xfrm>
          <a:off x="1582738" y="4405313"/>
          <a:ext cx="3829050" cy="197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10" imgW="2234880" imgH="1155600" progId="Equation.DSMT4">
                  <p:embed/>
                </p:oleObj>
              </mc:Choice>
              <mc:Fallback>
                <p:oleObj name="Equation" r:id="rId10" imgW="2234880" imgH="1155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52C82BA-332C-4887-B18F-67D1344A2A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82738" y="4405313"/>
                        <a:ext cx="3829050" cy="197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0D8B32B-8719-4BFF-8B31-5160B2FD16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15973"/>
              </p:ext>
            </p:extLst>
          </p:nvPr>
        </p:nvGraphicFramePr>
        <p:xfrm>
          <a:off x="6450666" y="4445898"/>
          <a:ext cx="401955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12" imgW="2361960" imgH="1015920" progId="Equation.DSMT4">
                  <p:embed/>
                </p:oleObj>
              </mc:Choice>
              <mc:Fallback>
                <p:oleObj name="Equation" r:id="rId12" imgW="2361960" imgH="101592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B0D8B32B-8719-4BFF-8B31-5160B2FD16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50666" y="4445898"/>
                        <a:ext cx="4019550" cy="172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78BF126-B178-45AC-A8B2-C1F7B49FB69C}"/>
              </a:ext>
            </a:extLst>
          </p:cNvPr>
          <p:cNvCxnSpPr/>
          <p:nvPr/>
        </p:nvCxnSpPr>
        <p:spPr>
          <a:xfrm>
            <a:off x="5878165" y="4445898"/>
            <a:ext cx="26527" cy="2278543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3029DDD0-EC53-4E4A-A631-D253D949ECE7}"/>
              </a:ext>
            </a:extLst>
          </p:cNvPr>
          <p:cNvSpPr txBox="1"/>
          <p:nvPr/>
        </p:nvSpPr>
        <p:spPr>
          <a:xfrm>
            <a:off x="5584881" y="3772760"/>
            <a:ext cx="82140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339138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7860B39E-6B0E-4778-87F1-81D418DB22C2}"/>
              </a:ext>
            </a:extLst>
          </p:cNvPr>
          <p:cNvSpPr/>
          <p:nvPr/>
        </p:nvSpPr>
        <p:spPr>
          <a:xfrm>
            <a:off x="642437" y="2087250"/>
            <a:ext cx="332373" cy="35621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F679A04-4BD7-48AF-A7B6-B4587190F7DF}"/>
              </a:ext>
            </a:extLst>
          </p:cNvPr>
          <p:cNvSpPr txBox="1"/>
          <p:nvPr/>
        </p:nvSpPr>
        <p:spPr>
          <a:xfrm>
            <a:off x="939635" y="1963374"/>
            <a:ext cx="5554208" cy="29312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ng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eo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ần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ng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IG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6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MN.</a:t>
            </a:r>
          </a:p>
          <a:p>
            <a:pPr>
              <a:lnSpc>
                <a:spcPct val="120000"/>
              </a:lnSpc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MN song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266" name="Picture 1">
            <a:extLst>
              <a:ext uri="{FF2B5EF4-FFF2-40B4-BE49-F238E27FC236}">
                <a16:creationId xmlns:a16="http://schemas.microsoft.com/office/drawing/2014/main" id="{39A29046-7ED3-4BDA-8921-52472E1879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2988" y="2168303"/>
            <a:ext cx="1782763" cy="321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>
            <a:extLst>
              <a:ext uri="{FF2B5EF4-FFF2-40B4-BE49-F238E27FC236}">
                <a16:creationId xmlns:a16="http://schemas.microsoft.com/office/drawing/2014/main" id="{0D427675-6DC7-48A0-A42E-C966670AB6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02253" y="1945893"/>
            <a:ext cx="1065212" cy="319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8307B57-97F5-457F-AC21-81B5A2A67163}"/>
              </a:ext>
            </a:extLst>
          </p:cNvPr>
          <p:cNvSpPr txBox="1"/>
          <p:nvPr/>
        </p:nvSpPr>
        <p:spPr>
          <a:xfrm>
            <a:off x="7548857" y="5723718"/>
            <a:ext cx="116082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8167F55-8A55-431B-8A05-10F8148B8C0A}"/>
              </a:ext>
            </a:extLst>
          </p:cNvPr>
          <p:cNvSpPr txBox="1"/>
          <p:nvPr/>
        </p:nvSpPr>
        <p:spPr>
          <a:xfrm>
            <a:off x="9844664" y="5579201"/>
            <a:ext cx="116082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29" name="WordArt 24">
            <a:extLst>
              <a:ext uri="{FF2B5EF4-FFF2-40B4-BE49-F238E27FC236}">
                <a16:creationId xmlns:a16="http://schemas.microsoft.com/office/drawing/2014/main" id="{23EDA823-6B39-47CE-9975-CE04742502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909246" y="267532"/>
            <a:ext cx="5800436" cy="1347787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b="1" i="1" kern="10" dirty="0" err="1">
                <a:ln w="9525">
                  <a:solidFill>
                    <a:srgbClr val="0070C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b="1" i="1" kern="10" dirty="0">
                <a:ln w="9525">
                  <a:solidFill>
                    <a:srgbClr val="0070C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0070C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:Vận</a:t>
            </a:r>
            <a:r>
              <a:rPr lang="en-US" b="1" i="1" kern="10" dirty="0">
                <a:ln w="9525">
                  <a:solidFill>
                    <a:srgbClr val="0070C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0070C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b="1" i="1" kern="10" dirty="0">
              <a:ln w="9525">
                <a:solidFill>
                  <a:srgbClr val="0070C0"/>
                </a:solidFill>
                <a:round/>
                <a:headEnd/>
                <a:tailEnd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8799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10" grpId="0"/>
      <p:bldP spid="28" grpId="0"/>
      <p:bldP spid="2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7860B39E-6B0E-4778-87F1-81D418DB22C2}"/>
              </a:ext>
            </a:extLst>
          </p:cNvPr>
          <p:cNvSpPr/>
          <p:nvPr/>
        </p:nvSpPr>
        <p:spPr>
          <a:xfrm>
            <a:off x="642437" y="2087250"/>
            <a:ext cx="332373" cy="35621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F679A04-4BD7-48AF-A7B6-B4587190F7DF}"/>
              </a:ext>
            </a:extLst>
          </p:cNvPr>
          <p:cNvSpPr txBox="1"/>
          <p:nvPr/>
        </p:nvSpPr>
        <p:spPr>
          <a:xfrm>
            <a:off x="1523513" y="605029"/>
            <a:ext cx="1374252" cy="5305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266" name="Picture 1">
            <a:extLst>
              <a:ext uri="{FF2B5EF4-FFF2-40B4-BE49-F238E27FC236}">
                <a16:creationId xmlns:a16="http://schemas.microsoft.com/office/drawing/2014/main" id="{39A29046-7ED3-4BDA-8921-52472E1879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9420" y="1530437"/>
            <a:ext cx="1782763" cy="321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>
            <a:extLst>
              <a:ext uri="{FF2B5EF4-FFF2-40B4-BE49-F238E27FC236}">
                <a16:creationId xmlns:a16="http://schemas.microsoft.com/office/drawing/2014/main" id="{0D427675-6DC7-48A0-A42E-C966670AB6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02253" y="1530437"/>
            <a:ext cx="1065212" cy="319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8307B57-97F5-457F-AC21-81B5A2A67163}"/>
              </a:ext>
            </a:extLst>
          </p:cNvPr>
          <p:cNvSpPr txBox="1"/>
          <p:nvPr/>
        </p:nvSpPr>
        <p:spPr>
          <a:xfrm>
            <a:off x="7881358" y="4942177"/>
            <a:ext cx="116082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8167F55-8A55-431B-8A05-10F8148B8C0A}"/>
              </a:ext>
            </a:extLst>
          </p:cNvPr>
          <p:cNvSpPr txBox="1"/>
          <p:nvPr/>
        </p:nvSpPr>
        <p:spPr>
          <a:xfrm>
            <a:off x="9838539" y="4893722"/>
            <a:ext cx="116082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43237E7-10CB-469B-964E-9EB4D24DEEED}"/>
              </a:ext>
            </a:extLst>
          </p:cNvPr>
          <p:cNvSpPr txBox="1"/>
          <p:nvPr/>
        </p:nvSpPr>
        <p:spPr>
          <a:xfrm>
            <a:off x="1523513" y="1141735"/>
            <a:ext cx="3605510" cy="5305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MN.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BFBD6C4-FBC8-4361-8A77-6050AF8FB9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591295"/>
              </p:ext>
            </p:extLst>
          </p:nvPr>
        </p:nvGraphicFramePr>
        <p:xfrm>
          <a:off x="1771650" y="1808163"/>
          <a:ext cx="4684713" cy="462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5" imgW="2145960" imgH="2120760" progId="Equation.DSMT4">
                  <p:embed/>
                </p:oleObj>
              </mc:Choice>
              <mc:Fallback>
                <p:oleObj name="Equation" r:id="rId5" imgW="2145960" imgH="2120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1650" y="1808163"/>
                        <a:ext cx="4684713" cy="462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B6B1C208-6DE9-4592-8AA8-88D5C52B9A64}"/>
              </a:ext>
            </a:extLst>
          </p:cNvPr>
          <p:cNvSpPr txBox="1"/>
          <p:nvPr/>
        </p:nvSpPr>
        <p:spPr>
          <a:xfrm>
            <a:off x="5795530" y="457161"/>
            <a:ext cx="82140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173070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7860B39E-6B0E-4778-87F1-81D418DB22C2}"/>
              </a:ext>
            </a:extLst>
          </p:cNvPr>
          <p:cNvSpPr/>
          <p:nvPr/>
        </p:nvSpPr>
        <p:spPr>
          <a:xfrm>
            <a:off x="642437" y="2087250"/>
            <a:ext cx="332373" cy="35621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F679A04-4BD7-48AF-A7B6-B4587190F7DF}"/>
              </a:ext>
            </a:extLst>
          </p:cNvPr>
          <p:cNvSpPr txBox="1"/>
          <p:nvPr/>
        </p:nvSpPr>
        <p:spPr>
          <a:xfrm>
            <a:off x="984210" y="385284"/>
            <a:ext cx="1374252" cy="5305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266" name="Picture 1">
            <a:extLst>
              <a:ext uri="{FF2B5EF4-FFF2-40B4-BE49-F238E27FC236}">
                <a16:creationId xmlns:a16="http://schemas.microsoft.com/office/drawing/2014/main" id="{39A29046-7ED3-4BDA-8921-52472E1879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5742" y="1518531"/>
            <a:ext cx="1782763" cy="321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>
            <a:extLst>
              <a:ext uri="{FF2B5EF4-FFF2-40B4-BE49-F238E27FC236}">
                <a16:creationId xmlns:a16="http://schemas.microsoft.com/office/drawing/2014/main" id="{0D427675-6DC7-48A0-A42E-C966670AB6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02253" y="1530437"/>
            <a:ext cx="1065212" cy="319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8307B57-97F5-457F-AC21-81B5A2A67163}"/>
              </a:ext>
            </a:extLst>
          </p:cNvPr>
          <p:cNvSpPr txBox="1"/>
          <p:nvPr/>
        </p:nvSpPr>
        <p:spPr>
          <a:xfrm>
            <a:off x="7664392" y="4918365"/>
            <a:ext cx="116082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8167F55-8A55-431B-8A05-10F8148B8C0A}"/>
              </a:ext>
            </a:extLst>
          </p:cNvPr>
          <p:cNvSpPr txBox="1"/>
          <p:nvPr/>
        </p:nvSpPr>
        <p:spPr>
          <a:xfrm>
            <a:off x="9838539" y="4893722"/>
            <a:ext cx="116082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43237E7-10CB-469B-964E-9EB4D24DEEED}"/>
              </a:ext>
            </a:extLst>
          </p:cNvPr>
          <p:cNvSpPr txBox="1"/>
          <p:nvPr/>
        </p:nvSpPr>
        <p:spPr>
          <a:xfrm>
            <a:off x="1137917" y="987937"/>
            <a:ext cx="5554208" cy="5305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MN song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.</a:t>
            </a:r>
            <a:endParaRPr lang="en-US" sz="2600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FD7481C-9158-4B2F-B2B1-BD33224A3A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629304"/>
              </p:ext>
            </p:extLst>
          </p:nvPr>
        </p:nvGraphicFramePr>
        <p:xfrm>
          <a:off x="1312863" y="1719263"/>
          <a:ext cx="5970587" cy="454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5" imgW="3035160" imgH="2311200" progId="Equation.DSMT4">
                  <p:embed/>
                </p:oleObj>
              </mc:Choice>
              <mc:Fallback>
                <p:oleObj name="Equation" r:id="rId5" imgW="3035160" imgH="23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12863" y="1719263"/>
                        <a:ext cx="5970587" cy="454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87E1EDDB-C1F5-4DB9-82CC-10B8250CD58F}"/>
              </a:ext>
            </a:extLst>
          </p:cNvPr>
          <p:cNvSpPr txBox="1"/>
          <p:nvPr/>
        </p:nvSpPr>
        <p:spPr>
          <a:xfrm>
            <a:off x="5804322" y="203584"/>
            <a:ext cx="82140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509287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5CADD9D-69D4-4854-B305-9375E6D6D4D4}"/>
              </a:ext>
            </a:extLst>
          </p:cNvPr>
          <p:cNvSpPr/>
          <p:nvPr/>
        </p:nvSpPr>
        <p:spPr>
          <a:xfrm>
            <a:off x="2356682" y="758490"/>
            <a:ext cx="7701660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HƯỚNG DẪN HỌC SINH TỰ HỌC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D063066-7DC3-4741-A957-99EFE9ED0B1D}"/>
              </a:ext>
            </a:extLst>
          </p:cNvPr>
          <p:cNvSpPr txBox="1"/>
          <p:nvPr/>
        </p:nvSpPr>
        <p:spPr>
          <a:xfrm>
            <a:off x="2684477" y="2046725"/>
            <a:ext cx="6996417" cy="2421112"/>
          </a:xfrm>
          <a:prstGeom prst="rect">
            <a:avLst/>
          </a:prstGeom>
          <a:noFill/>
          <a:ln>
            <a:noFil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Tx/>
              <a:buChar char="-"/>
            </a:pPr>
            <a:r>
              <a:rPr lang="vi-VN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em lại các kiến thức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ươ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8.</a:t>
            </a:r>
          </a:p>
          <a:p>
            <a:pPr marL="285750" indent="-285750" algn="just">
              <a:lnSpc>
                <a:spcPct val="150000"/>
              </a:lnSpc>
              <a:buFontTx/>
              <a:buChar char="-"/>
            </a:pP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ố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ươ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8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ơ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uy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Tx/>
              <a:buChar char="-"/>
            </a:pP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vi-VN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àm các bài tập còn lạ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ch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714540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5CADD9D-69D4-4854-B305-9375E6D6D4D4}"/>
              </a:ext>
            </a:extLst>
          </p:cNvPr>
          <p:cNvSpPr/>
          <p:nvPr/>
        </p:nvSpPr>
        <p:spPr>
          <a:xfrm>
            <a:off x="2356682" y="758490"/>
            <a:ext cx="7701660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HƯỚNG DẪN HỌC SINH TỰ HỌC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D063066-7DC3-4741-A957-99EFE9ED0B1D}"/>
              </a:ext>
            </a:extLst>
          </p:cNvPr>
          <p:cNvSpPr txBox="1"/>
          <p:nvPr/>
        </p:nvSpPr>
        <p:spPr>
          <a:xfrm>
            <a:off x="2684477" y="2046725"/>
            <a:ext cx="6996417" cy="2421112"/>
          </a:xfrm>
          <a:prstGeom prst="rect">
            <a:avLst/>
          </a:prstGeom>
          <a:noFill/>
          <a:ln>
            <a:noFil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Tx/>
              <a:buChar char="-"/>
            </a:pPr>
            <a:r>
              <a:rPr lang="vi-VN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em lại các kiến thức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ươ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8.</a:t>
            </a:r>
          </a:p>
          <a:p>
            <a:pPr marL="285750" indent="-285750" algn="just">
              <a:lnSpc>
                <a:spcPct val="150000"/>
              </a:lnSpc>
              <a:buFontTx/>
              <a:buChar char="-"/>
            </a:pP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ố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ươ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8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ơ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uy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Tx/>
              <a:buChar char="-"/>
            </a:pP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vi-VN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àm các bài tập còn lạ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ch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8" name="Flowchart: Punched Tape 7">
            <a:extLst>
              <a:ext uri="{FF2B5EF4-FFF2-40B4-BE49-F238E27FC236}">
                <a16:creationId xmlns:a16="http://schemas.microsoft.com/office/drawing/2014/main" id="{997EEF92-4144-40A0-B3AE-CDE12D520DD5}"/>
              </a:ext>
            </a:extLst>
          </p:cNvPr>
          <p:cNvSpPr/>
          <p:nvPr/>
        </p:nvSpPr>
        <p:spPr>
          <a:xfrm>
            <a:off x="0" y="6373770"/>
            <a:ext cx="12192000" cy="735304"/>
          </a:xfrm>
          <a:prstGeom prst="flowChartPunchedTape">
            <a:avLst/>
          </a:prstGeom>
          <a:solidFill>
            <a:srgbClr val="92D050">
              <a:tint val="66000"/>
              <a:satMod val="1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3DF5470-02F1-4F10-8641-04078C73FD93}"/>
              </a:ext>
            </a:extLst>
          </p:cNvPr>
          <p:cNvSpPr/>
          <p:nvPr/>
        </p:nvSpPr>
        <p:spPr>
          <a:xfrm>
            <a:off x="0" y="6654416"/>
            <a:ext cx="12192000" cy="283279"/>
          </a:xfrm>
          <a:prstGeom prst="rect">
            <a:avLst/>
          </a:prstGeom>
          <a:solidFill>
            <a:srgbClr val="3B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27181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1">
          <a:blip r:embed="rId4">
            <a:alphaModFix amt="25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039374" y="1048787"/>
            <a:ext cx="8025905" cy="3015557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b="1" dirty="0">
              <a:solidFill>
                <a:schemeClr val="bg1"/>
              </a:solidFill>
              <a:latin typeface="Times New Roman" pitchFamily="18" charset="0"/>
              <a:ea typeface="Tahoma"/>
              <a:cs typeface="Times New Roman" pitchFamily="18" charset="0"/>
            </a:endParaRPr>
          </a:p>
          <a:p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 1: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đ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 x ở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vẽ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bê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là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ea typeface="Tahoma"/>
              <a:cs typeface="Times New Roman" pitchFamily="18" charset="0"/>
            </a:endParaRPr>
          </a:p>
          <a:p>
            <a:pPr marL="514350" indent="-514350">
              <a:buAutoNum type="alphaUcPeriod"/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60</a:t>
            </a:r>
            <a:r>
              <a:rPr lang="en-US" sz="2800" baseline="300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0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			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B. 70</a:t>
            </a:r>
            <a:r>
              <a:rPr lang="en-US" sz="2800" baseline="300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0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			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C. 180</a:t>
            </a:r>
            <a:r>
              <a:rPr lang="en-US" sz="2800" baseline="300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0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 </a:t>
            </a:r>
          </a:p>
          <a:p>
            <a:endParaRPr lang="en-US" sz="2800" dirty="0">
              <a:solidFill>
                <a:schemeClr val="tx1"/>
              </a:solidFill>
              <a:latin typeface="Times New Roman" pitchFamily="18" charset="0"/>
              <a:ea typeface="Tahoma"/>
              <a:cs typeface="Times New Roman" pitchFamily="18" charset="0"/>
            </a:endParaRPr>
          </a:p>
          <a:p>
            <a:endParaRPr lang="en-US" sz="2800" dirty="0">
              <a:solidFill>
                <a:schemeClr val="tx1"/>
              </a:solidFill>
              <a:latin typeface="Times New Roman" pitchFamily="18" charset="0"/>
              <a:ea typeface="Tahoma"/>
              <a:cs typeface="Times New Roman" pitchFamily="18" charset="0"/>
            </a:endParaRPr>
          </a:p>
          <a:p>
            <a:endParaRPr lang="vi-VN" sz="2800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255790" y="5022706"/>
            <a:ext cx="7451819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A. 60</a:t>
            </a:r>
            <a:r>
              <a:rPr lang="en-US" sz="2800" b="1" baseline="30000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0</a:t>
            </a:r>
            <a:endParaRPr lang="vi-VN" sz="2800" b="1" baseline="30000" dirty="0">
              <a:solidFill>
                <a:schemeClr val="bg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pic>
        <p:nvPicPr>
          <p:cNvPr id="12" name="Picture 11">
            <a:hlinkClick r:id="rId5" action="ppaction://hlinkpres?slideindex=2&amp;slidetitle=PowerPoint Presentation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34034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B0F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BBIT TEAM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BB428BF-744F-47D0-A62E-8ADC9497030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34764" y="1048787"/>
            <a:ext cx="3830515" cy="3151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0983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1">
          <a:blip r:embed="rId3">
            <a:alphaModFix amt="25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85875" y="1283638"/>
            <a:ext cx="9620250" cy="2353179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2: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ộ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oạ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ẳ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dướ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ây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ộ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à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ể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dà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ạ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tam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?</a:t>
            </a:r>
          </a:p>
          <a:p>
            <a:pPr algn="ctr"/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A. 3cm; 4cm; 7cm</a:t>
            </a:r>
          </a:p>
          <a:p>
            <a:pPr algn="ctr"/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. 4cm; 2cm; 9cm</a:t>
            </a:r>
          </a:p>
          <a:p>
            <a:pPr algn="ctr"/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. 5cm; 6cm; 7cm</a:t>
            </a:r>
            <a:endParaRPr lang="vi-VN" sz="2800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1" y="4011590"/>
            <a:ext cx="7451819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. 5cm; 6cm; 7cm.</a:t>
            </a:r>
            <a:endParaRPr kumimoji="0" lang="vi-VN" sz="28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pic>
        <p:nvPicPr>
          <p:cNvPr id="12" name="Picture 11">
            <a:hlinkClick r:id="rId4" action="ppaction://hlinkpres?slideindex=2&amp;slidetitle=PowerPoint Presentation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34034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B0F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BBIT TEAM</a:t>
            </a:r>
          </a:p>
        </p:txBody>
      </p:sp>
    </p:spTree>
    <p:extLst>
      <p:ext uri="{BB962C8B-B14F-4D97-AF65-F5344CB8AC3E}">
        <p14:creationId xmlns:p14="http://schemas.microsoft.com/office/powerpoint/2010/main" val="4177653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1">
          <a:blip r:embed="rId3">
            <a:alphaModFix amt="25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611190" y="784863"/>
            <a:ext cx="9620250" cy="3094892"/>
          </a:xfrm>
          <a:prstGeom prst="rect">
            <a:avLst/>
          </a:prstGeom>
          <a:solidFill>
            <a:schemeClr val="bg1">
              <a:alpha val="75000"/>
            </a:schemeClr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b="1" dirty="0">
              <a:solidFill>
                <a:schemeClr val="bg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3: 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ai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a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AB, AC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ì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è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á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h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ườ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(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ê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).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ỏ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a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AB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AC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ạ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a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BC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tam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ì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?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A. Tam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ân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. Tam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ều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. Tam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uông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endParaRPr lang="en-US" sz="2800" b="1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0" y="4281746"/>
            <a:ext cx="7451819" cy="1245308"/>
          </a:xfrm>
          <a:prstGeom prst="rect">
            <a:avLst/>
          </a:prstGeom>
          <a:solidFill>
            <a:schemeClr val="bg1">
              <a:alpha val="75000"/>
            </a:schemeClr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. Tam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uông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pic>
        <p:nvPicPr>
          <p:cNvPr id="12" name="Picture 11">
            <a:hlinkClick r:id="rId4" action="ppaction://hlinkpres?slideindex=2&amp;slidetitle=PowerPoint Presentation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40910" y="72614"/>
            <a:ext cx="34034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B0F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BBIT TEAM</a:t>
            </a:r>
          </a:p>
        </p:txBody>
      </p:sp>
      <p:pic>
        <p:nvPicPr>
          <p:cNvPr id="2050" name="Picture 1">
            <a:extLst>
              <a:ext uri="{FF2B5EF4-FFF2-40B4-BE49-F238E27FC236}">
                <a16:creationId xmlns:a16="http://schemas.microsoft.com/office/drawing/2014/main" id="{6082A37D-AF6E-4350-9CB3-EDB7191AAB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1964" y="1941344"/>
            <a:ext cx="2882900" cy="180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7902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1">
          <a:blip r:embed="rId3">
            <a:alphaModFix amt="25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85875" y="1283638"/>
            <a:ext cx="9620250" cy="2945461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b="1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4: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x ở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ẽ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à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pPr marL="514350" indent="-514350">
              <a:buAutoNum type="alphaUcPeriod"/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80</a:t>
            </a:r>
            <a:r>
              <a:rPr lang="en-US" sz="2800" baseline="300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0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		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. 100</a:t>
            </a:r>
            <a:r>
              <a:rPr lang="en-US" sz="2800" baseline="300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0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		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. 120</a:t>
            </a:r>
            <a:r>
              <a:rPr lang="en-US" sz="2800" baseline="300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0</a:t>
            </a:r>
          </a:p>
          <a:p>
            <a:endParaRPr lang="en-US" sz="2800" b="1" baseline="30000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endParaRPr lang="vi-VN" sz="2800" b="1" baseline="30000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0" y="4681822"/>
            <a:ext cx="7451819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. 100</a:t>
            </a:r>
            <a:r>
              <a:rPr kumimoji="0" lang="en-US" sz="2800" i="0" u="none" strike="noStrike" kern="1200" cap="none" spc="0" normalizeH="0" baseline="30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0</a:t>
            </a:r>
            <a:endParaRPr kumimoji="0" lang="vi-VN" sz="2800" i="0" u="none" strike="noStrike" kern="1200" cap="none" spc="0" normalizeH="0" baseline="30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pic>
        <p:nvPicPr>
          <p:cNvPr id="12" name="Picture 11">
            <a:hlinkClick r:id="rId4" action="ppaction://hlinkpres?slideindex=2&amp;slidetitle=PowerPoint Presentation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34034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B0F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BBIT TEAM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8860E1C-0F5C-4D68-A38D-69CB479F4DE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30108" y="1497182"/>
            <a:ext cx="4155830" cy="27818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3478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1">
          <a:blip r:embed="rId3">
            <a:alphaModFix amt="25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85875" y="886430"/>
            <a:ext cx="9620250" cy="2727952"/>
          </a:xfrm>
          <a:prstGeom prst="rect">
            <a:avLst/>
          </a:prstGeom>
          <a:solidFill>
            <a:schemeClr val="bg1">
              <a:alpha val="75000"/>
            </a:schemeClr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â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ó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e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ầ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= 20 cm; BC = 28cm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514350" indent="-514350">
              <a:buAutoNum type="alphaUcPeriod"/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28cm		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. 48cm</a:t>
            </a: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		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. 20cm</a:t>
            </a:r>
            <a:endParaRPr lang="vi-VN" sz="2800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1" y="4011590"/>
            <a:ext cx="7451819" cy="1245308"/>
          </a:xfrm>
          <a:prstGeom prst="rect">
            <a:avLst/>
          </a:prstGeom>
          <a:solidFill>
            <a:schemeClr val="bg1">
              <a:alpha val="75000"/>
            </a:schemeClr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. 20cm</a:t>
            </a:r>
            <a:endParaRPr lang="vi-VN" sz="2800" b="1" dirty="0">
              <a:solidFill>
                <a:srgbClr val="FF0000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pic>
        <p:nvPicPr>
          <p:cNvPr id="12" name="Picture 11">
            <a:hlinkClick r:id="rId4" action="ppaction://hlinkpres?slideindex=2&amp;slidetitle=PowerPoint Presentation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2457" y="41495"/>
            <a:ext cx="34034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B0F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BBIT TEAM</a:t>
            </a:r>
          </a:p>
        </p:txBody>
      </p:sp>
      <p:pic>
        <p:nvPicPr>
          <p:cNvPr id="6146" name="Picture 1">
            <a:extLst>
              <a:ext uri="{FF2B5EF4-FFF2-40B4-BE49-F238E27FC236}">
                <a16:creationId xmlns:a16="http://schemas.microsoft.com/office/drawing/2014/main" id="{E7C0A677-0E2A-4B87-AEAC-108E5AF3CE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8866" y="2006074"/>
            <a:ext cx="5075526" cy="1428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00055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1">
          <a:blip r:embed="rId3">
            <a:alphaModFix amt="25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727322" y="1093050"/>
            <a:ext cx="8737356" cy="3364650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 1: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đ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 x ở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vẽ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là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ea typeface="Tahoma"/>
              <a:cs typeface="Times New Roman" pitchFamily="18" charset="0"/>
            </a:endParaRPr>
          </a:p>
          <a:p>
            <a:pPr marL="514350" indent="-514350">
              <a:buAutoNum type="alphaUcPeriod"/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60</a:t>
            </a:r>
            <a:r>
              <a:rPr lang="en-US" sz="2800" baseline="300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0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			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B. 70</a:t>
            </a:r>
            <a:r>
              <a:rPr lang="en-US" sz="2800" baseline="300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0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			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C. 180</a:t>
            </a:r>
            <a:r>
              <a:rPr lang="en-US" sz="2800" baseline="300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0</a:t>
            </a:r>
          </a:p>
          <a:p>
            <a:endParaRPr lang="vi-VN" sz="2800" b="1" dirty="0">
              <a:solidFill>
                <a:schemeClr val="bg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0" y="5022705"/>
            <a:ext cx="7451819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4800" dirty="0">
              <a:solidFill>
                <a:schemeClr val="bg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pPr algn="ctr">
              <a:defRPr/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A. 60</a:t>
            </a:r>
            <a:r>
              <a:rPr lang="en-US" sz="2800" baseline="30000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0</a:t>
            </a:r>
            <a:endParaRPr lang="vi-VN" sz="2800" baseline="30000" dirty="0">
              <a:solidFill>
                <a:schemeClr val="bg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pPr lvl="0" algn="ctr">
              <a:defRPr/>
            </a:pPr>
            <a:endParaRPr lang="vi-VN" sz="4800" dirty="0">
              <a:solidFill>
                <a:schemeClr val="bg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pic>
        <p:nvPicPr>
          <p:cNvPr id="12" name="Picture 11">
            <a:hlinkClick r:id="rId4" action="ppaction://hlinkpres?slideindex=2&amp;slidetitle=PowerPoint Presentation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58496" y="160969"/>
            <a:ext cx="30812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GER TEAM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86E5556-4104-4A26-8F90-0CD3903BE87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99284" y="1093050"/>
            <a:ext cx="4129454" cy="33977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0324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1">
          <a:blip r:embed="rId3">
            <a:alphaModFix amt="25000"/>
            <a:lum/>
          </a:blip>
          <a:srcRect/>
          <a:stretch>
            <a:fillRect l="-45000" r="-4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85875" y="1283638"/>
            <a:ext cx="9620250" cy="2560997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2: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ộ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oạ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ẳ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dướ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ây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ộ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à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ể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dà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ạ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tam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?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	A. 3cm; 4cm; 7cm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	B. 4cm; 2cm; 9cm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	C. 5cm; 6cm; 7cm</a:t>
            </a:r>
            <a:endParaRPr kumimoji="0" lang="vi-VN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1" y="4011590"/>
            <a:ext cx="7451819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. 5cm; 6cm; 7cm.</a:t>
            </a:r>
            <a:endParaRPr lang="vi-VN" sz="2800" dirty="0">
              <a:solidFill>
                <a:schemeClr val="bg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pic>
        <p:nvPicPr>
          <p:cNvPr id="12" name="Picture 11">
            <a:hlinkClick r:id="rId4" action="ppaction://hlinkpres?slideindex=2&amp;slidetitle=PowerPoint Presentation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30812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GER TEAM</a:t>
            </a:r>
          </a:p>
        </p:txBody>
      </p:sp>
    </p:spTree>
    <p:extLst>
      <p:ext uri="{BB962C8B-B14F-4D97-AF65-F5344CB8AC3E}">
        <p14:creationId xmlns:p14="http://schemas.microsoft.com/office/powerpoint/2010/main" val="897192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3</TotalTime>
  <Words>1136</Words>
  <PresentationFormat>Widescreen</PresentationFormat>
  <Paragraphs>174</Paragraphs>
  <Slides>29</Slides>
  <Notes>2</Notes>
  <HiddenSlides>1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7" baseType="lpstr">
      <vt:lpstr>Calibri</vt:lpstr>
      <vt:lpstr>Calibri Light</vt:lpstr>
      <vt:lpstr>Arial</vt:lpstr>
      <vt:lpstr>Times New Roman</vt:lpstr>
      <vt:lpstr>Tahoma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8-08-09T12:27:57Z</dcterms:created>
  <dcterms:modified xsi:type="dcterms:W3CDTF">2022-07-28T13:45:39Z</dcterms:modified>
</cp:coreProperties>
</file>